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1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2" r:id="rId15"/>
    <p:sldId id="269" r:id="rId16"/>
    <p:sldId id="270" r:id="rId17"/>
    <p:sldId id="271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FCD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s_ford_1992_2000a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s_ford_1992_2000a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s_ford_1992_2000a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s_ford_1992_2000a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s_ford_1992_2000a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s_ford_1992_2000a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nas_ford_1992_2000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logit(y) vs Proportion</a:t>
            </a:r>
            <a:r>
              <a:rPr lang="en-US" baseline="0"/>
              <a:t> of Ford Cars in Race</a:t>
            </a:r>
            <a:endParaRPr lang="en-US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nas_ford_1992_2000a!$U$1</c:f>
              <c:strCache>
                <c:ptCount val="1"/>
                <c:pt idx="0">
                  <c:v>logit(y)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FDA1F9"/>
              </a:solidFill>
            </c:spPr>
          </c:marker>
          <c:trendline>
            <c:spPr>
              <a:ln w="38100">
                <a:solidFill>
                  <a:srgbClr val="FFFF00"/>
                </a:solidFill>
              </a:ln>
            </c:spPr>
            <c:trendlineType val="linear"/>
            <c:dispRSqr val="0"/>
            <c:dispEq val="0"/>
          </c:trendline>
          <c:xVal>
            <c:numRef>
              <c:f>nas_ford_1992_2000a!$T$2:$T$268</c:f>
              <c:numCache>
                <c:formatCode>General</c:formatCode>
                <c:ptCount val="267"/>
                <c:pt idx="0">
                  <c:v>0.33333333300000001</c:v>
                </c:pt>
                <c:pt idx="1">
                  <c:v>0.35</c:v>
                </c:pt>
                <c:pt idx="2">
                  <c:v>0.34285714299999998</c:v>
                </c:pt>
                <c:pt idx="3">
                  <c:v>0.30952381000000001</c:v>
                </c:pt>
                <c:pt idx="4">
                  <c:v>0.33333333300000001</c:v>
                </c:pt>
                <c:pt idx="5">
                  <c:v>0.375</c:v>
                </c:pt>
                <c:pt idx="6">
                  <c:v>0.34375</c:v>
                </c:pt>
                <c:pt idx="7">
                  <c:v>0.375</c:v>
                </c:pt>
                <c:pt idx="8">
                  <c:v>0.35</c:v>
                </c:pt>
                <c:pt idx="9">
                  <c:v>0.35714285699999998</c:v>
                </c:pt>
                <c:pt idx="10">
                  <c:v>0.35</c:v>
                </c:pt>
                <c:pt idx="11">
                  <c:v>0.375</c:v>
                </c:pt>
                <c:pt idx="12">
                  <c:v>0.365853659</c:v>
                </c:pt>
                <c:pt idx="13">
                  <c:v>0.4</c:v>
                </c:pt>
                <c:pt idx="14">
                  <c:v>0.375</c:v>
                </c:pt>
                <c:pt idx="15">
                  <c:v>0.375</c:v>
                </c:pt>
                <c:pt idx="16">
                  <c:v>0.39024390199999998</c:v>
                </c:pt>
                <c:pt idx="17">
                  <c:v>0.40625</c:v>
                </c:pt>
                <c:pt idx="18">
                  <c:v>0.44736842100000002</c:v>
                </c:pt>
                <c:pt idx="19">
                  <c:v>0.428571429</c:v>
                </c:pt>
                <c:pt idx="20">
                  <c:v>0.41666666699999999</c:v>
                </c:pt>
                <c:pt idx="21">
                  <c:v>0.45161290300000001</c:v>
                </c:pt>
                <c:pt idx="22">
                  <c:v>0.46875</c:v>
                </c:pt>
                <c:pt idx="23">
                  <c:v>0.47499999999999998</c:v>
                </c:pt>
                <c:pt idx="24">
                  <c:v>0.4</c:v>
                </c:pt>
                <c:pt idx="25">
                  <c:v>0.40476190499999998</c:v>
                </c:pt>
                <c:pt idx="26">
                  <c:v>0.487804878</c:v>
                </c:pt>
                <c:pt idx="27">
                  <c:v>0.56097560999999996</c:v>
                </c:pt>
                <c:pt idx="28">
                  <c:v>0.5</c:v>
                </c:pt>
                <c:pt idx="29">
                  <c:v>0.55555555599999995</c:v>
                </c:pt>
                <c:pt idx="30">
                  <c:v>0.55000000000000004</c:v>
                </c:pt>
                <c:pt idx="31">
                  <c:v>0.51282051299999998</c:v>
                </c:pt>
                <c:pt idx="32">
                  <c:v>0.571428571</c:v>
                </c:pt>
                <c:pt idx="33">
                  <c:v>0.55882352899999999</c:v>
                </c:pt>
                <c:pt idx="34">
                  <c:v>0.52941176499999998</c:v>
                </c:pt>
                <c:pt idx="35">
                  <c:v>0.58536585399999996</c:v>
                </c:pt>
                <c:pt idx="36">
                  <c:v>0.56097560999999996</c:v>
                </c:pt>
                <c:pt idx="37">
                  <c:v>0.57894736800000002</c:v>
                </c:pt>
                <c:pt idx="38">
                  <c:v>0.52500000000000002</c:v>
                </c:pt>
                <c:pt idx="39">
                  <c:v>0.53658536599999995</c:v>
                </c:pt>
                <c:pt idx="40">
                  <c:v>0.56097560999999996</c:v>
                </c:pt>
                <c:pt idx="41">
                  <c:v>0.55000000000000004</c:v>
                </c:pt>
                <c:pt idx="42">
                  <c:v>0.52500000000000002</c:v>
                </c:pt>
                <c:pt idx="43">
                  <c:v>0.52380952400000003</c:v>
                </c:pt>
                <c:pt idx="44">
                  <c:v>0.53658536599999995</c:v>
                </c:pt>
                <c:pt idx="45">
                  <c:v>0.52941176499999998</c:v>
                </c:pt>
                <c:pt idx="46">
                  <c:v>0.55000000000000004</c:v>
                </c:pt>
                <c:pt idx="47">
                  <c:v>0.52777777800000003</c:v>
                </c:pt>
                <c:pt idx="48">
                  <c:v>0.513513514</c:v>
                </c:pt>
                <c:pt idx="49">
                  <c:v>0.52941176499999998</c:v>
                </c:pt>
                <c:pt idx="50">
                  <c:v>0.52941176499999998</c:v>
                </c:pt>
                <c:pt idx="51">
                  <c:v>0.571428571</c:v>
                </c:pt>
                <c:pt idx="52">
                  <c:v>0.53658536599999995</c:v>
                </c:pt>
                <c:pt idx="53">
                  <c:v>0.44186046499999998</c:v>
                </c:pt>
                <c:pt idx="54">
                  <c:v>0.54761904800000005</c:v>
                </c:pt>
                <c:pt idx="55">
                  <c:v>0.59523809500000002</c:v>
                </c:pt>
                <c:pt idx="56">
                  <c:v>0.571428571</c:v>
                </c:pt>
                <c:pt idx="57">
                  <c:v>0.54054054100000004</c:v>
                </c:pt>
                <c:pt idx="58">
                  <c:v>0.54761904800000005</c:v>
                </c:pt>
                <c:pt idx="59">
                  <c:v>0.53658536599999995</c:v>
                </c:pt>
                <c:pt idx="60">
                  <c:v>0.513513514</c:v>
                </c:pt>
                <c:pt idx="61">
                  <c:v>0.55555555599999995</c:v>
                </c:pt>
                <c:pt idx="62">
                  <c:v>0.55555555599999995</c:v>
                </c:pt>
                <c:pt idx="63">
                  <c:v>0.54761904800000005</c:v>
                </c:pt>
                <c:pt idx="64">
                  <c:v>0.58139534900000001</c:v>
                </c:pt>
                <c:pt idx="65">
                  <c:v>0.54761904800000005</c:v>
                </c:pt>
                <c:pt idx="66">
                  <c:v>0.54761904800000005</c:v>
                </c:pt>
                <c:pt idx="67">
                  <c:v>0.59523809500000002</c:v>
                </c:pt>
                <c:pt idx="68">
                  <c:v>0.55813953500000002</c:v>
                </c:pt>
                <c:pt idx="69">
                  <c:v>0.54761904800000005</c:v>
                </c:pt>
                <c:pt idx="70">
                  <c:v>0.571428571</c:v>
                </c:pt>
                <c:pt idx="71">
                  <c:v>0.571428571</c:v>
                </c:pt>
                <c:pt idx="72">
                  <c:v>0.53488372100000003</c:v>
                </c:pt>
                <c:pt idx="73">
                  <c:v>0.53658536599999995</c:v>
                </c:pt>
                <c:pt idx="74">
                  <c:v>0.52777777800000003</c:v>
                </c:pt>
                <c:pt idx="75">
                  <c:v>0.571428571</c:v>
                </c:pt>
                <c:pt idx="76">
                  <c:v>0.52631578899999998</c:v>
                </c:pt>
                <c:pt idx="77">
                  <c:v>0.55000000000000004</c:v>
                </c:pt>
                <c:pt idx="78">
                  <c:v>0.52777777800000003</c:v>
                </c:pt>
                <c:pt idx="79">
                  <c:v>0.52777777800000003</c:v>
                </c:pt>
                <c:pt idx="80">
                  <c:v>0.571428571</c:v>
                </c:pt>
                <c:pt idx="81">
                  <c:v>0.52380952400000003</c:v>
                </c:pt>
                <c:pt idx="82">
                  <c:v>0.48837209300000001</c:v>
                </c:pt>
                <c:pt idx="83">
                  <c:v>0.60465116299999999</c:v>
                </c:pt>
                <c:pt idx="84">
                  <c:v>0.571428571</c:v>
                </c:pt>
                <c:pt idx="85">
                  <c:v>0.54761904800000005</c:v>
                </c:pt>
                <c:pt idx="86">
                  <c:v>0.55263157900000004</c:v>
                </c:pt>
                <c:pt idx="87">
                  <c:v>0.54761904800000005</c:v>
                </c:pt>
                <c:pt idx="88">
                  <c:v>0.54761904800000005</c:v>
                </c:pt>
                <c:pt idx="89">
                  <c:v>0.5</c:v>
                </c:pt>
                <c:pt idx="90">
                  <c:v>0.5</c:v>
                </c:pt>
                <c:pt idx="91">
                  <c:v>0.52777777800000003</c:v>
                </c:pt>
                <c:pt idx="92">
                  <c:v>0.571428571</c:v>
                </c:pt>
                <c:pt idx="93">
                  <c:v>0.571428571</c:v>
                </c:pt>
                <c:pt idx="94">
                  <c:v>0.54761904800000005</c:v>
                </c:pt>
                <c:pt idx="95">
                  <c:v>0.54761904800000005</c:v>
                </c:pt>
                <c:pt idx="96">
                  <c:v>0.54761904800000005</c:v>
                </c:pt>
                <c:pt idx="97">
                  <c:v>0.53488372100000003</c:v>
                </c:pt>
                <c:pt idx="98">
                  <c:v>0.53658536599999995</c:v>
                </c:pt>
                <c:pt idx="99">
                  <c:v>0.56097560999999996</c:v>
                </c:pt>
                <c:pt idx="100">
                  <c:v>0.55813953500000002</c:v>
                </c:pt>
                <c:pt idx="101">
                  <c:v>0.56097560999999996</c:v>
                </c:pt>
                <c:pt idx="102">
                  <c:v>0.54761904800000005</c:v>
                </c:pt>
                <c:pt idx="103">
                  <c:v>0.52777777800000003</c:v>
                </c:pt>
                <c:pt idx="104">
                  <c:v>0.54761904800000005</c:v>
                </c:pt>
                <c:pt idx="105">
                  <c:v>0.57894736800000002</c:v>
                </c:pt>
                <c:pt idx="106">
                  <c:v>0.55000000000000004</c:v>
                </c:pt>
                <c:pt idx="107">
                  <c:v>0.58333333300000001</c:v>
                </c:pt>
                <c:pt idx="108">
                  <c:v>0.52777777800000003</c:v>
                </c:pt>
                <c:pt idx="109">
                  <c:v>0.53488372100000003</c:v>
                </c:pt>
                <c:pt idx="110">
                  <c:v>0.55000000000000004</c:v>
                </c:pt>
                <c:pt idx="111">
                  <c:v>0.56818181800000001</c:v>
                </c:pt>
                <c:pt idx="112">
                  <c:v>0.54761904800000005</c:v>
                </c:pt>
                <c:pt idx="113">
                  <c:v>0.48837209300000001</c:v>
                </c:pt>
                <c:pt idx="114">
                  <c:v>0.53658536599999995</c:v>
                </c:pt>
                <c:pt idx="115">
                  <c:v>0.55000000000000004</c:v>
                </c:pt>
                <c:pt idx="116">
                  <c:v>0.53658536599999995</c:v>
                </c:pt>
                <c:pt idx="117">
                  <c:v>0.53658536599999995</c:v>
                </c:pt>
                <c:pt idx="118">
                  <c:v>0.54054054100000004</c:v>
                </c:pt>
                <c:pt idx="119">
                  <c:v>0.54054054100000004</c:v>
                </c:pt>
                <c:pt idx="120">
                  <c:v>0.52777777800000003</c:v>
                </c:pt>
                <c:pt idx="121">
                  <c:v>0.51162790700000005</c:v>
                </c:pt>
                <c:pt idx="122">
                  <c:v>0.58139534900000001</c:v>
                </c:pt>
                <c:pt idx="123">
                  <c:v>0.571428571</c:v>
                </c:pt>
                <c:pt idx="124">
                  <c:v>0.53658536599999995</c:v>
                </c:pt>
                <c:pt idx="125">
                  <c:v>0.52500000000000002</c:v>
                </c:pt>
                <c:pt idx="126">
                  <c:v>0.5</c:v>
                </c:pt>
                <c:pt idx="127">
                  <c:v>0.52500000000000002</c:v>
                </c:pt>
                <c:pt idx="128">
                  <c:v>0.51219512199999995</c:v>
                </c:pt>
                <c:pt idx="129">
                  <c:v>0.5</c:v>
                </c:pt>
                <c:pt idx="130">
                  <c:v>0.5</c:v>
                </c:pt>
                <c:pt idx="131">
                  <c:v>0.51219512199999995</c:v>
                </c:pt>
                <c:pt idx="132">
                  <c:v>0.51282051299999998</c:v>
                </c:pt>
                <c:pt idx="133">
                  <c:v>0.571428571</c:v>
                </c:pt>
                <c:pt idx="134">
                  <c:v>0.55000000000000004</c:v>
                </c:pt>
                <c:pt idx="135">
                  <c:v>0.51219512199999995</c:v>
                </c:pt>
                <c:pt idx="136">
                  <c:v>0.5</c:v>
                </c:pt>
                <c:pt idx="137">
                  <c:v>0.54054054100000004</c:v>
                </c:pt>
                <c:pt idx="138">
                  <c:v>0.55813953500000002</c:v>
                </c:pt>
                <c:pt idx="139">
                  <c:v>0.52380952400000003</c:v>
                </c:pt>
                <c:pt idx="140">
                  <c:v>0.47727272700000001</c:v>
                </c:pt>
                <c:pt idx="141">
                  <c:v>0.54761904800000005</c:v>
                </c:pt>
                <c:pt idx="142">
                  <c:v>0.47619047599999997</c:v>
                </c:pt>
                <c:pt idx="143">
                  <c:v>0.44186046499999998</c:v>
                </c:pt>
                <c:pt idx="144">
                  <c:v>0.44186046499999998</c:v>
                </c:pt>
                <c:pt idx="145">
                  <c:v>0.428571429</c:v>
                </c:pt>
                <c:pt idx="146">
                  <c:v>0.46511627900000002</c:v>
                </c:pt>
                <c:pt idx="147">
                  <c:v>0.46511627900000002</c:v>
                </c:pt>
                <c:pt idx="148">
                  <c:v>0.41860465099999999</c:v>
                </c:pt>
                <c:pt idx="149">
                  <c:v>0.452380952</c:v>
                </c:pt>
                <c:pt idx="150">
                  <c:v>0.46511627900000002</c:v>
                </c:pt>
                <c:pt idx="151">
                  <c:v>0.452380952</c:v>
                </c:pt>
                <c:pt idx="152">
                  <c:v>0.44186046499999998</c:v>
                </c:pt>
                <c:pt idx="153">
                  <c:v>0.428571429</c:v>
                </c:pt>
                <c:pt idx="154">
                  <c:v>0.46511627900000002</c:v>
                </c:pt>
                <c:pt idx="155">
                  <c:v>0.428571429</c:v>
                </c:pt>
                <c:pt idx="156">
                  <c:v>0.47619047599999997</c:v>
                </c:pt>
                <c:pt idx="157">
                  <c:v>0.38095238100000001</c:v>
                </c:pt>
                <c:pt idx="158">
                  <c:v>0.40476190499999998</c:v>
                </c:pt>
                <c:pt idx="159">
                  <c:v>0.44186046499999998</c:v>
                </c:pt>
                <c:pt idx="160">
                  <c:v>0.41860465099999999</c:v>
                </c:pt>
                <c:pt idx="161">
                  <c:v>0.40476190499999998</c:v>
                </c:pt>
                <c:pt idx="162">
                  <c:v>0.41860465099999999</c:v>
                </c:pt>
                <c:pt idx="163">
                  <c:v>0.428571429</c:v>
                </c:pt>
                <c:pt idx="164">
                  <c:v>0.46511627900000002</c:v>
                </c:pt>
                <c:pt idx="165">
                  <c:v>0.428571429</c:v>
                </c:pt>
                <c:pt idx="166">
                  <c:v>0.47619047599999997</c:v>
                </c:pt>
                <c:pt idx="167">
                  <c:v>0.48837209300000001</c:v>
                </c:pt>
                <c:pt idx="168">
                  <c:v>0.47619047599999997</c:v>
                </c:pt>
                <c:pt idx="169">
                  <c:v>0.44186046499999998</c:v>
                </c:pt>
                <c:pt idx="170">
                  <c:v>0.44186046499999998</c:v>
                </c:pt>
                <c:pt idx="171">
                  <c:v>0.41860465099999999</c:v>
                </c:pt>
                <c:pt idx="172">
                  <c:v>0.46511627900000002</c:v>
                </c:pt>
                <c:pt idx="173">
                  <c:v>0.48837209300000001</c:v>
                </c:pt>
                <c:pt idx="174">
                  <c:v>0.51162790700000005</c:v>
                </c:pt>
                <c:pt idx="175">
                  <c:v>0.51162790700000005</c:v>
                </c:pt>
                <c:pt idx="176">
                  <c:v>0.48837209300000001</c:v>
                </c:pt>
                <c:pt idx="177">
                  <c:v>0.48837209300000001</c:v>
                </c:pt>
                <c:pt idx="178">
                  <c:v>0.46511627900000002</c:v>
                </c:pt>
                <c:pt idx="179">
                  <c:v>0.44186046499999998</c:v>
                </c:pt>
                <c:pt idx="180">
                  <c:v>0.46511627900000002</c:v>
                </c:pt>
                <c:pt idx="181">
                  <c:v>0.41860465099999999</c:v>
                </c:pt>
                <c:pt idx="182">
                  <c:v>0.46511627900000002</c:v>
                </c:pt>
                <c:pt idx="183">
                  <c:v>0.44186046499999998</c:v>
                </c:pt>
                <c:pt idx="184">
                  <c:v>0.44186046499999998</c:v>
                </c:pt>
                <c:pt idx="185">
                  <c:v>0.37209302300000002</c:v>
                </c:pt>
                <c:pt idx="186">
                  <c:v>0.41860465099999999</c:v>
                </c:pt>
                <c:pt idx="187">
                  <c:v>0.41860465099999999</c:v>
                </c:pt>
                <c:pt idx="188">
                  <c:v>0.41860465099999999</c:v>
                </c:pt>
                <c:pt idx="189">
                  <c:v>0.39534883700000001</c:v>
                </c:pt>
                <c:pt idx="190">
                  <c:v>0.41860465099999999</c:v>
                </c:pt>
                <c:pt idx="191">
                  <c:v>0.39534883700000001</c:v>
                </c:pt>
                <c:pt idx="192">
                  <c:v>0.37209302300000002</c:v>
                </c:pt>
                <c:pt idx="193">
                  <c:v>0.41860465099999999</c:v>
                </c:pt>
                <c:pt idx="194">
                  <c:v>0.37209302300000002</c:v>
                </c:pt>
                <c:pt idx="195">
                  <c:v>0.39534883700000001</c:v>
                </c:pt>
                <c:pt idx="196">
                  <c:v>0.41860465099999999</c:v>
                </c:pt>
                <c:pt idx="197">
                  <c:v>0.41860465099999999</c:v>
                </c:pt>
                <c:pt idx="198">
                  <c:v>0.37209302300000002</c:v>
                </c:pt>
                <c:pt idx="199">
                  <c:v>0.39534883700000001</c:v>
                </c:pt>
                <c:pt idx="200">
                  <c:v>0.39534883700000001</c:v>
                </c:pt>
                <c:pt idx="201">
                  <c:v>0.39534883700000001</c:v>
                </c:pt>
                <c:pt idx="202">
                  <c:v>0.39534883700000001</c:v>
                </c:pt>
                <c:pt idx="203">
                  <c:v>0.48837209300000001</c:v>
                </c:pt>
                <c:pt idx="204">
                  <c:v>0.48837209300000001</c:v>
                </c:pt>
                <c:pt idx="205">
                  <c:v>0.46511627900000002</c:v>
                </c:pt>
                <c:pt idx="206">
                  <c:v>0.44186046499999998</c:v>
                </c:pt>
                <c:pt idx="207">
                  <c:v>0.48837209300000001</c:v>
                </c:pt>
                <c:pt idx="208">
                  <c:v>0.48837209300000001</c:v>
                </c:pt>
                <c:pt idx="209">
                  <c:v>0.46511627900000002</c:v>
                </c:pt>
                <c:pt idx="210">
                  <c:v>0.46511627900000002</c:v>
                </c:pt>
                <c:pt idx="211">
                  <c:v>0.46511627900000002</c:v>
                </c:pt>
                <c:pt idx="212">
                  <c:v>0.46511627900000002</c:v>
                </c:pt>
                <c:pt idx="213">
                  <c:v>0.46511627900000002</c:v>
                </c:pt>
                <c:pt idx="214">
                  <c:v>0.46511627900000002</c:v>
                </c:pt>
                <c:pt idx="215">
                  <c:v>0.44186046499999998</c:v>
                </c:pt>
                <c:pt idx="216">
                  <c:v>0.46511627900000002</c:v>
                </c:pt>
                <c:pt idx="217">
                  <c:v>0.44186046499999998</c:v>
                </c:pt>
                <c:pt idx="218">
                  <c:v>0.44186046499999998</c:v>
                </c:pt>
                <c:pt idx="219">
                  <c:v>0.44186046499999998</c:v>
                </c:pt>
                <c:pt idx="220">
                  <c:v>0.48837209300000001</c:v>
                </c:pt>
                <c:pt idx="221">
                  <c:v>0.44186046499999998</c:v>
                </c:pt>
                <c:pt idx="222">
                  <c:v>0.44186046499999998</c:v>
                </c:pt>
                <c:pt idx="223">
                  <c:v>0.48837209300000001</c:v>
                </c:pt>
                <c:pt idx="224">
                  <c:v>0.48837209300000001</c:v>
                </c:pt>
                <c:pt idx="225">
                  <c:v>0.46511627900000002</c:v>
                </c:pt>
                <c:pt idx="226">
                  <c:v>0.46511627900000002</c:v>
                </c:pt>
                <c:pt idx="227">
                  <c:v>0.48837209300000001</c:v>
                </c:pt>
                <c:pt idx="228">
                  <c:v>0.46511627900000002</c:v>
                </c:pt>
                <c:pt idx="229">
                  <c:v>0.46511627900000002</c:v>
                </c:pt>
                <c:pt idx="230">
                  <c:v>0.41860465099999999</c:v>
                </c:pt>
                <c:pt idx="231">
                  <c:v>0.46511627900000002</c:v>
                </c:pt>
                <c:pt idx="232">
                  <c:v>0.44186046499999998</c:v>
                </c:pt>
                <c:pt idx="233">
                  <c:v>0.46511627900000002</c:v>
                </c:pt>
                <c:pt idx="234">
                  <c:v>0.39534883700000001</c:v>
                </c:pt>
                <c:pt idx="235">
                  <c:v>0.46511627900000002</c:v>
                </c:pt>
                <c:pt idx="236">
                  <c:v>0.44186046499999998</c:v>
                </c:pt>
                <c:pt idx="237">
                  <c:v>0.46511627900000002</c:v>
                </c:pt>
                <c:pt idx="238">
                  <c:v>0.46511627900000002</c:v>
                </c:pt>
                <c:pt idx="239">
                  <c:v>0.39534883700000001</c:v>
                </c:pt>
                <c:pt idx="240">
                  <c:v>0.41860465099999999</c:v>
                </c:pt>
                <c:pt idx="241">
                  <c:v>0.41860465099999999</c:v>
                </c:pt>
                <c:pt idx="242">
                  <c:v>0.44186046499999998</c:v>
                </c:pt>
                <c:pt idx="243">
                  <c:v>0.41860465099999999</c:v>
                </c:pt>
                <c:pt idx="244">
                  <c:v>0.44186046499999998</c:v>
                </c:pt>
                <c:pt idx="245">
                  <c:v>0.46511627900000002</c:v>
                </c:pt>
                <c:pt idx="246">
                  <c:v>0.44186046499999998</c:v>
                </c:pt>
                <c:pt idx="247">
                  <c:v>0.44186046499999998</c:v>
                </c:pt>
                <c:pt idx="248">
                  <c:v>0.44186046499999998</c:v>
                </c:pt>
                <c:pt idx="249">
                  <c:v>0.41860465099999999</c:v>
                </c:pt>
                <c:pt idx="250">
                  <c:v>0.44186046499999998</c:v>
                </c:pt>
                <c:pt idx="251">
                  <c:v>0.46511627900000002</c:v>
                </c:pt>
                <c:pt idx="252">
                  <c:v>0.44186046499999998</c:v>
                </c:pt>
                <c:pt idx="253">
                  <c:v>0.46511627900000002</c:v>
                </c:pt>
                <c:pt idx="254">
                  <c:v>0.46511627900000002</c:v>
                </c:pt>
                <c:pt idx="255">
                  <c:v>0.41860465099999999</c:v>
                </c:pt>
                <c:pt idx="256">
                  <c:v>0.39534883700000001</c:v>
                </c:pt>
                <c:pt idx="257">
                  <c:v>0.46511627900000002</c:v>
                </c:pt>
                <c:pt idx="258">
                  <c:v>0.46511627900000002</c:v>
                </c:pt>
                <c:pt idx="259">
                  <c:v>0.44186046499999998</c:v>
                </c:pt>
                <c:pt idx="260">
                  <c:v>0.46511627900000002</c:v>
                </c:pt>
                <c:pt idx="261">
                  <c:v>0.44186046499999998</c:v>
                </c:pt>
                <c:pt idx="262">
                  <c:v>0.41860465099999999</c:v>
                </c:pt>
                <c:pt idx="263">
                  <c:v>0.48837209300000001</c:v>
                </c:pt>
                <c:pt idx="264">
                  <c:v>0.46511627900000002</c:v>
                </c:pt>
                <c:pt idx="265">
                  <c:v>0.46511627900000002</c:v>
                </c:pt>
                <c:pt idx="266">
                  <c:v>0.44186046499999998</c:v>
                </c:pt>
              </c:numCache>
            </c:numRef>
          </c:xVal>
          <c:yVal>
            <c:numRef>
              <c:f>nas_ford_1992_2000a!$U$2:$U$268</c:f>
              <c:numCache>
                <c:formatCode>General</c:formatCode>
                <c:ptCount val="267"/>
                <c:pt idx="0">
                  <c:v>-8.2613037527705699E-2</c:v>
                </c:pt>
                <c:pt idx="1">
                  <c:v>-0.33208419085516033</c:v>
                </c:pt>
                <c:pt idx="2">
                  <c:v>0.52000422389249201</c:v>
                </c:pt>
                <c:pt idx="3">
                  <c:v>-0.29368994658352154</c:v>
                </c:pt>
                <c:pt idx="4">
                  <c:v>-0.23023462447184787</c:v>
                </c:pt>
                <c:pt idx="5">
                  <c:v>-0.30159464629617017</c:v>
                </c:pt>
                <c:pt idx="6">
                  <c:v>-0.36093184200391698</c:v>
                </c:pt>
                <c:pt idx="7">
                  <c:v>-9.5217254055312853E-2</c:v>
                </c:pt>
                <c:pt idx="8">
                  <c:v>-3.135248798271438E-2</c:v>
                </c:pt>
                <c:pt idx="9">
                  <c:v>-0.63297794415765174</c:v>
                </c:pt>
                <c:pt idx="10">
                  <c:v>-0.78819908748878653</c:v>
                </c:pt>
                <c:pt idx="11">
                  <c:v>-2.7113788953451737E-2</c:v>
                </c:pt>
                <c:pt idx="12">
                  <c:v>1.7634809001398459E-2</c:v>
                </c:pt>
                <c:pt idx="13">
                  <c:v>-0.36469736427106364</c:v>
                </c:pt>
                <c:pt idx="14">
                  <c:v>-0.4766790214765424</c:v>
                </c:pt>
                <c:pt idx="15">
                  <c:v>-0.45736522305060756</c:v>
                </c:pt>
                <c:pt idx="16">
                  <c:v>-0.40158892298155691</c:v>
                </c:pt>
                <c:pt idx="17">
                  <c:v>-0.44173306131953444</c:v>
                </c:pt>
                <c:pt idx="18">
                  <c:v>-0.13102892775869934</c:v>
                </c:pt>
                <c:pt idx="19">
                  <c:v>-0.37998007393265593</c:v>
                </c:pt>
                <c:pt idx="20">
                  <c:v>-0.26038412951262219</c:v>
                </c:pt>
                <c:pt idx="21">
                  <c:v>6.7506132214769587E-2</c:v>
                </c:pt>
                <c:pt idx="22">
                  <c:v>0.18164220931300384</c:v>
                </c:pt>
                <c:pt idx="23">
                  <c:v>0.17247604782549297</c:v>
                </c:pt>
                <c:pt idx="24">
                  <c:v>-0.85372944970259768</c:v>
                </c:pt>
                <c:pt idx="25">
                  <c:v>-4.0928656529779214E-2</c:v>
                </c:pt>
                <c:pt idx="26">
                  <c:v>0.35412703869628553</c:v>
                </c:pt>
                <c:pt idx="27">
                  <c:v>-3.2671581914870254E-2</c:v>
                </c:pt>
                <c:pt idx="28">
                  <c:v>-0.14475634095046908</c:v>
                </c:pt>
                <c:pt idx="29">
                  <c:v>0.18000232120662765</c:v>
                </c:pt>
                <c:pt idx="30">
                  <c:v>0.12397296979488098</c:v>
                </c:pt>
                <c:pt idx="31">
                  <c:v>-7.4268270443093837E-2</c:v>
                </c:pt>
                <c:pt idx="32">
                  <c:v>-0.21993298745871401</c:v>
                </c:pt>
                <c:pt idx="33">
                  <c:v>-0.19532737128545749</c:v>
                </c:pt>
                <c:pt idx="34">
                  <c:v>-8.9249432422688069E-3</c:v>
                </c:pt>
                <c:pt idx="35">
                  <c:v>2.5861661315204159E-2</c:v>
                </c:pt>
                <c:pt idx="36">
                  <c:v>-0.53936454788092025</c:v>
                </c:pt>
                <c:pt idx="37">
                  <c:v>1.5148673689410625E-2</c:v>
                </c:pt>
                <c:pt idx="38">
                  <c:v>-0.1052016623882238</c:v>
                </c:pt>
                <c:pt idx="39">
                  <c:v>-0.26256286460964678</c:v>
                </c:pt>
                <c:pt idx="40">
                  <c:v>-0.14944653239500866</c:v>
                </c:pt>
                <c:pt idx="41">
                  <c:v>0.16101981820127872</c:v>
                </c:pt>
                <c:pt idx="42">
                  <c:v>-0.11996906988856407</c:v>
                </c:pt>
                <c:pt idx="43">
                  <c:v>-0.15287258155605007</c:v>
                </c:pt>
                <c:pt idx="44">
                  <c:v>0.31550063184308552</c:v>
                </c:pt>
                <c:pt idx="45">
                  <c:v>0.17577302939554432</c:v>
                </c:pt>
                <c:pt idx="46">
                  <c:v>0.26601022070209124</c:v>
                </c:pt>
                <c:pt idx="47">
                  <c:v>-3.6881019924650878E-2</c:v>
                </c:pt>
                <c:pt idx="48">
                  <c:v>-0.33815784015855682</c:v>
                </c:pt>
                <c:pt idx="49">
                  <c:v>0.17525394019446491</c:v>
                </c:pt>
                <c:pt idx="50">
                  <c:v>-0.24704512775594722</c:v>
                </c:pt>
                <c:pt idx="51">
                  <c:v>0.26898702419165238</c:v>
                </c:pt>
                <c:pt idx="52">
                  <c:v>-5.8400224591139402E-2</c:v>
                </c:pt>
                <c:pt idx="53">
                  <c:v>9.3114972374337523E-2</c:v>
                </c:pt>
                <c:pt idx="54">
                  <c:v>-0.36917824276505901</c:v>
                </c:pt>
                <c:pt idx="55">
                  <c:v>0.11689707818493245</c:v>
                </c:pt>
                <c:pt idx="56">
                  <c:v>0.27522185553726636</c:v>
                </c:pt>
                <c:pt idx="57">
                  <c:v>0.19686861784778925</c:v>
                </c:pt>
                <c:pt idx="58">
                  <c:v>0.35375529092237318</c:v>
                </c:pt>
                <c:pt idx="59">
                  <c:v>7.9750782292548436E-2</c:v>
                </c:pt>
                <c:pt idx="60">
                  <c:v>-0.18878666356580484</c:v>
                </c:pt>
                <c:pt idx="61">
                  <c:v>-3.0494026776829962E-2</c:v>
                </c:pt>
                <c:pt idx="62">
                  <c:v>0.7946498196374896</c:v>
                </c:pt>
                <c:pt idx="63">
                  <c:v>-4.1271741376828902E-2</c:v>
                </c:pt>
                <c:pt idx="64">
                  <c:v>4.4244568284242163E-2</c:v>
                </c:pt>
                <c:pt idx="65">
                  <c:v>0.19415077427001701</c:v>
                </c:pt>
                <c:pt idx="66">
                  <c:v>0.21471543636136811</c:v>
                </c:pt>
                <c:pt idx="67">
                  <c:v>0.30252626564875151</c:v>
                </c:pt>
                <c:pt idx="68">
                  <c:v>0.34885894610687201</c:v>
                </c:pt>
                <c:pt idx="69">
                  <c:v>0.26715158481902174</c:v>
                </c:pt>
                <c:pt idx="70">
                  <c:v>0.2513063175548591</c:v>
                </c:pt>
                <c:pt idx="71">
                  <c:v>0.35419211334663631</c:v>
                </c:pt>
                <c:pt idx="72">
                  <c:v>-0.10422665449223431</c:v>
                </c:pt>
                <c:pt idx="73">
                  <c:v>0.33727864010895675</c:v>
                </c:pt>
                <c:pt idx="74">
                  <c:v>0.19952140784717545</c:v>
                </c:pt>
                <c:pt idx="75">
                  <c:v>0.31080636717534621</c:v>
                </c:pt>
                <c:pt idx="76">
                  <c:v>-0.21177861582164967</c:v>
                </c:pt>
                <c:pt idx="77">
                  <c:v>5.0706517716516811E-2</c:v>
                </c:pt>
                <c:pt idx="78">
                  <c:v>0.14568571974719086</c:v>
                </c:pt>
                <c:pt idx="79">
                  <c:v>0.31735392751952085</c:v>
                </c:pt>
                <c:pt idx="80">
                  <c:v>-0.16569097664501981</c:v>
                </c:pt>
                <c:pt idx="81">
                  <c:v>9.6969352635572742E-2</c:v>
                </c:pt>
                <c:pt idx="82">
                  <c:v>-0.14431461398253989</c:v>
                </c:pt>
                <c:pt idx="83">
                  <c:v>0.51230835639862127</c:v>
                </c:pt>
                <c:pt idx="84">
                  <c:v>-2.9236802434027244E-2</c:v>
                </c:pt>
                <c:pt idx="85">
                  <c:v>-0.24313539172182119</c:v>
                </c:pt>
                <c:pt idx="86">
                  <c:v>-7.0618428993345556E-2</c:v>
                </c:pt>
                <c:pt idx="87">
                  <c:v>-0.18127980226506027</c:v>
                </c:pt>
                <c:pt idx="88">
                  <c:v>7.9644782149307633E-2</c:v>
                </c:pt>
                <c:pt idx="89">
                  <c:v>-7.0668347220666297E-2</c:v>
                </c:pt>
                <c:pt idx="90">
                  <c:v>-0.20577110588100195</c:v>
                </c:pt>
                <c:pt idx="91">
                  <c:v>8.9567077545893159E-2</c:v>
                </c:pt>
                <c:pt idx="92">
                  <c:v>0.14003165400132048</c:v>
                </c:pt>
                <c:pt idx="93">
                  <c:v>-0.48345595731214375</c:v>
                </c:pt>
                <c:pt idx="94">
                  <c:v>-3.1408989890509803E-2</c:v>
                </c:pt>
                <c:pt idx="95">
                  <c:v>7.0792750682803898E-2</c:v>
                </c:pt>
                <c:pt idx="96">
                  <c:v>5.9296352007916442E-2</c:v>
                </c:pt>
                <c:pt idx="97">
                  <c:v>-4.7083328088460399E-2</c:v>
                </c:pt>
                <c:pt idx="98">
                  <c:v>-6.5344872515251257E-3</c:v>
                </c:pt>
                <c:pt idx="99">
                  <c:v>0.45023173664480126</c:v>
                </c:pt>
                <c:pt idx="100">
                  <c:v>-0.11256484723291665</c:v>
                </c:pt>
                <c:pt idx="101">
                  <c:v>5.0282871785640407E-2</c:v>
                </c:pt>
                <c:pt idx="102">
                  <c:v>-0.12641984125459138</c:v>
                </c:pt>
                <c:pt idx="103">
                  <c:v>-5.7242773663886123E-2</c:v>
                </c:pt>
                <c:pt idx="104">
                  <c:v>-3.9684007112038615E-2</c:v>
                </c:pt>
                <c:pt idx="105">
                  <c:v>0.21406997982886836</c:v>
                </c:pt>
                <c:pt idx="106">
                  <c:v>-3.6102356746946035E-2</c:v>
                </c:pt>
                <c:pt idx="107">
                  <c:v>0.11296217964320183</c:v>
                </c:pt>
                <c:pt idx="108">
                  <c:v>0.31086767247578373</c:v>
                </c:pt>
                <c:pt idx="109">
                  <c:v>0.11373423415588695</c:v>
                </c:pt>
                <c:pt idx="110">
                  <c:v>0.19953030784120068</c:v>
                </c:pt>
                <c:pt idx="111">
                  <c:v>0.46848517491821168</c:v>
                </c:pt>
                <c:pt idx="112">
                  <c:v>-9.6572260432004758E-2</c:v>
                </c:pt>
                <c:pt idx="113">
                  <c:v>8.9515774851166227E-2</c:v>
                </c:pt>
                <c:pt idx="114">
                  <c:v>-3.3802070096250553E-2</c:v>
                </c:pt>
                <c:pt idx="115">
                  <c:v>4.6754275061951345E-2</c:v>
                </c:pt>
                <c:pt idx="116">
                  <c:v>-0.19496785001796979</c:v>
                </c:pt>
                <c:pt idx="117">
                  <c:v>-0.13447084800476292</c:v>
                </c:pt>
                <c:pt idx="118">
                  <c:v>-7.1780124038753043E-2</c:v>
                </c:pt>
                <c:pt idx="119">
                  <c:v>-0.47993688512566574</c:v>
                </c:pt>
                <c:pt idx="120">
                  <c:v>0.12936559862228442</c:v>
                </c:pt>
                <c:pt idx="121">
                  <c:v>-0.2902764413351861</c:v>
                </c:pt>
                <c:pt idx="122">
                  <c:v>-2.036696001088064E-2</c:v>
                </c:pt>
                <c:pt idx="123">
                  <c:v>-0.10997285669861828</c:v>
                </c:pt>
                <c:pt idx="124">
                  <c:v>-0.10765551832956595</c:v>
                </c:pt>
                <c:pt idx="125">
                  <c:v>0.16473569546166439</c:v>
                </c:pt>
                <c:pt idx="126">
                  <c:v>-0.30170781822672521</c:v>
                </c:pt>
                <c:pt idx="127">
                  <c:v>0.27562595933726863</c:v>
                </c:pt>
                <c:pt idx="128">
                  <c:v>0.17857597595427946</c:v>
                </c:pt>
                <c:pt idx="129">
                  <c:v>-0.26487583887316957</c:v>
                </c:pt>
                <c:pt idx="130">
                  <c:v>0.37709450841054559</c:v>
                </c:pt>
                <c:pt idx="131">
                  <c:v>0.15955038850720732</c:v>
                </c:pt>
                <c:pt idx="132">
                  <c:v>0.1043480960900179</c:v>
                </c:pt>
                <c:pt idx="133">
                  <c:v>0.20946496886821991</c:v>
                </c:pt>
                <c:pt idx="134">
                  <c:v>0.24530565758718914</c:v>
                </c:pt>
                <c:pt idx="135">
                  <c:v>-0.20392541376633497</c:v>
                </c:pt>
                <c:pt idx="136">
                  <c:v>-0.3704525088609712</c:v>
                </c:pt>
                <c:pt idx="137">
                  <c:v>-9.9792188495443898E-2</c:v>
                </c:pt>
                <c:pt idx="138">
                  <c:v>-8.9593599302680068E-3</c:v>
                </c:pt>
                <c:pt idx="139">
                  <c:v>0.24002018282034321</c:v>
                </c:pt>
                <c:pt idx="140">
                  <c:v>-0.18944922465907885</c:v>
                </c:pt>
                <c:pt idx="141">
                  <c:v>-0.31052343281413269</c:v>
                </c:pt>
                <c:pt idx="142">
                  <c:v>-0.32490756691054073</c:v>
                </c:pt>
                <c:pt idx="143">
                  <c:v>-0.24654537055174452</c:v>
                </c:pt>
                <c:pt idx="144">
                  <c:v>-0.17980306967020535</c:v>
                </c:pt>
                <c:pt idx="145">
                  <c:v>-0.1289184112815214</c:v>
                </c:pt>
                <c:pt idx="146">
                  <c:v>3.6620580005149631E-2</c:v>
                </c:pt>
                <c:pt idx="147">
                  <c:v>-0.12674712882513509</c:v>
                </c:pt>
                <c:pt idx="148">
                  <c:v>-0.25801212718770355</c:v>
                </c:pt>
                <c:pt idx="149">
                  <c:v>-0.364456734201694</c:v>
                </c:pt>
                <c:pt idx="150">
                  <c:v>-0.23330214926540449</c:v>
                </c:pt>
                <c:pt idx="151">
                  <c:v>-0.21256684062743322</c:v>
                </c:pt>
                <c:pt idx="152">
                  <c:v>-6.0731983972801239E-2</c:v>
                </c:pt>
                <c:pt idx="153">
                  <c:v>-0.34448654900678449</c:v>
                </c:pt>
                <c:pt idx="154">
                  <c:v>9.9490248289558145E-2</c:v>
                </c:pt>
                <c:pt idx="155">
                  <c:v>-0.32372883892362614</c:v>
                </c:pt>
                <c:pt idx="156">
                  <c:v>-0.18607980385883868</c:v>
                </c:pt>
                <c:pt idx="157">
                  <c:v>-0.28795827690263642</c:v>
                </c:pt>
                <c:pt idx="158">
                  <c:v>-0.15668424020668736</c:v>
                </c:pt>
                <c:pt idx="159">
                  <c:v>3.5294811508951349E-2</c:v>
                </c:pt>
                <c:pt idx="160">
                  <c:v>-0.17929252904733495</c:v>
                </c:pt>
                <c:pt idx="161">
                  <c:v>-0.17569274473325677</c:v>
                </c:pt>
                <c:pt idx="162">
                  <c:v>-0.31108890002472145</c:v>
                </c:pt>
                <c:pt idx="163">
                  <c:v>-0.15882302396240788</c:v>
                </c:pt>
                <c:pt idx="164">
                  <c:v>-0.30028658335613034</c:v>
                </c:pt>
                <c:pt idx="165">
                  <c:v>-7.1188044300103406E-2</c:v>
                </c:pt>
                <c:pt idx="166">
                  <c:v>-7.9239267015219841E-2</c:v>
                </c:pt>
                <c:pt idx="167">
                  <c:v>-0.243281669673971</c:v>
                </c:pt>
                <c:pt idx="168">
                  <c:v>-0.35910954113655813</c:v>
                </c:pt>
                <c:pt idx="169">
                  <c:v>-0.36133756821681667</c:v>
                </c:pt>
                <c:pt idx="170">
                  <c:v>-6.0348692982981601E-2</c:v>
                </c:pt>
                <c:pt idx="171">
                  <c:v>-0.46064613026199719</c:v>
                </c:pt>
                <c:pt idx="172">
                  <c:v>-0.54498451830006656</c:v>
                </c:pt>
                <c:pt idx="173">
                  <c:v>-3.9249389912114754E-2</c:v>
                </c:pt>
                <c:pt idx="174">
                  <c:v>0.34100058293561131</c:v>
                </c:pt>
                <c:pt idx="175">
                  <c:v>1.8026100101314949E-2</c:v>
                </c:pt>
                <c:pt idx="176">
                  <c:v>7.654363809243335E-2</c:v>
                </c:pt>
                <c:pt idx="177">
                  <c:v>-6.4975069447429992E-2</c:v>
                </c:pt>
                <c:pt idx="178">
                  <c:v>0.16461536736928165</c:v>
                </c:pt>
                <c:pt idx="179">
                  <c:v>-0.35678613110108121</c:v>
                </c:pt>
                <c:pt idx="180">
                  <c:v>-0.18149791051793004</c:v>
                </c:pt>
                <c:pt idx="181">
                  <c:v>-0.23490858820106145</c:v>
                </c:pt>
                <c:pt idx="182">
                  <c:v>-9.9030966855772826E-2</c:v>
                </c:pt>
                <c:pt idx="183">
                  <c:v>-0.14075558556256285</c:v>
                </c:pt>
                <c:pt idx="184">
                  <c:v>-0.14603437159771812</c:v>
                </c:pt>
                <c:pt idx="185">
                  <c:v>-0.29096740018009026</c:v>
                </c:pt>
                <c:pt idx="186">
                  <c:v>-7.1725457737224191E-2</c:v>
                </c:pt>
                <c:pt idx="187">
                  <c:v>-0.2660338987202242</c:v>
                </c:pt>
                <c:pt idx="188">
                  <c:v>-0.34126234499063196</c:v>
                </c:pt>
                <c:pt idx="189">
                  <c:v>-0.66289163638606186</c:v>
                </c:pt>
                <c:pt idx="190">
                  <c:v>-0.39001543519404708</c:v>
                </c:pt>
                <c:pt idx="191">
                  <c:v>-0.16319623050882229</c:v>
                </c:pt>
                <c:pt idx="192">
                  <c:v>-0.42975427900148316</c:v>
                </c:pt>
                <c:pt idx="193">
                  <c:v>-1.0532197547826787</c:v>
                </c:pt>
                <c:pt idx="194">
                  <c:v>-0.37969911466212874</c:v>
                </c:pt>
                <c:pt idx="195">
                  <c:v>-0.19115350607389517</c:v>
                </c:pt>
                <c:pt idx="196">
                  <c:v>-0.18915041565336183</c:v>
                </c:pt>
                <c:pt idx="197">
                  <c:v>-0.11065026531820601</c:v>
                </c:pt>
                <c:pt idx="198">
                  <c:v>-0.36270314755885458</c:v>
                </c:pt>
                <c:pt idx="199">
                  <c:v>-0.55544415169720796</c:v>
                </c:pt>
                <c:pt idx="200">
                  <c:v>-0.24803353988974822</c:v>
                </c:pt>
                <c:pt idx="201">
                  <c:v>-0.35075767060761415</c:v>
                </c:pt>
                <c:pt idx="202">
                  <c:v>-0.38238156585343414</c:v>
                </c:pt>
                <c:pt idx="203">
                  <c:v>-0.47815361858661559</c:v>
                </c:pt>
                <c:pt idx="204">
                  <c:v>2.9280591804398699E-2</c:v>
                </c:pt>
                <c:pt idx="205">
                  <c:v>-0.20464726089363106</c:v>
                </c:pt>
                <c:pt idx="206">
                  <c:v>-0.31601538831497455</c:v>
                </c:pt>
                <c:pt idx="207">
                  <c:v>5.8201728013827454E-2</c:v>
                </c:pt>
                <c:pt idx="208">
                  <c:v>-6.5768256266491132E-2</c:v>
                </c:pt>
                <c:pt idx="209">
                  <c:v>-5.6905026765614444E-2</c:v>
                </c:pt>
                <c:pt idx="210">
                  <c:v>-0.22701655966826806</c:v>
                </c:pt>
                <c:pt idx="211">
                  <c:v>-0.17954033664452773</c:v>
                </c:pt>
                <c:pt idx="212">
                  <c:v>-0.21622379302425873</c:v>
                </c:pt>
                <c:pt idx="213">
                  <c:v>-2.049990188660657E-2</c:v>
                </c:pt>
                <c:pt idx="214">
                  <c:v>-0.10922620295954576</c:v>
                </c:pt>
                <c:pt idx="215">
                  <c:v>-0.24740713543839654</c:v>
                </c:pt>
                <c:pt idx="216">
                  <c:v>-0.12024023744938012</c:v>
                </c:pt>
                <c:pt idx="217">
                  <c:v>-0.32049175527313001</c:v>
                </c:pt>
                <c:pt idx="218">
                  <c:v>-0.1843443534197643</c:v>
                </c:pt>
                <c:pt idx="219">
                  <c:v>-0.17595477948019805</c:v>
                </c:pt>
                <c:pt idx="220">
                  <c:v>-0.21911673586885566</c:v>
                </c:pt>
                <c:pt idx="221">
                  <c:v>-4.2712268282940426E-2</c:v>
                </c:pt>
                <c:pt idx="222">
                  <c:v>-0.32100370395662836</c:v>
                </c:pt>
                <c:pt idx="223">
                  <c:v>-0.10549465380930453</c:v>
                </c:pt>
                <c:pt idx="224">
                  <c:v>5.3751053615561303E-2</c:v>
                </c:pt>
                <c:pt idx="225">
                  <c:v>-0.32958507181853469</c:v>
                </c:pt>
                <c:pt idx="226">
                  <c:v>-0.24476207921645324</c:v>
                </c:pt>
                <c:pt idx="227">
                  <c:v>2.4922169880080908E-2</c:v>
                </c:pt>
                <c:pt idx="228">
                  <c:v>-0.28987658652058906</c:v>
                </c:pt>
                <c:pt idx="229">
                  <c:v>-0.32267921399061289</c:v>
                </c:pt>
                <c:pt idx="230">
                  <c:v>-0.33304085404622485</c:v>
                </c:pt>
                <c:pt idx="231">
                  <c:v>-0.13184077589286042</c:v>
                </c:pt>
                <c:pt idx="232">
                  <c:v>-0.27353516452207227</c:v>
                </c:pt>
                <c:pt idx="233">
                  <c:v>-0.353054835377827</c:v>
                </c:pt>
                <c:pt idx="234">
                  <c:v>-0.33591037765764414</c:v>
                </c:pt>
                <c:pt idx="235">
                  <c:v>0.79074805535379356</c:v>
                </c:pt>
                <c:pt idx="236">
                  <c:v>-0.43900433016627072</c:v>
                </c:pt>
                <c:pt idx="237">
                  <c:v>8.1969978965780316E-3</c:v>
                </c:pt>
                <c:pt idx="238">
                  <c:v>-0.33533135754627202</c:v>
                </c:pt>
                <c:pt idx="239">
                  <c:v>-0.39388405184151853</c:v>
                </c:pt>
                <c:pt idx="240">
                  <c:v>-0.41992747859818996</c:v>
                </c:pt>
                <c:pt idx="241">
                  <c:v>-0.30769143984152919</c:v>
                </c:pt>
                <c:pt idx="242">
                  <c:v>-0.19060782557371705</c:v>
                </c:pt>
                <c:pt idx="243">
                  <c:v>-0.48754192086562398</c:v>
                </c:pt>
                <c:pt idx="244">
                  <c:v>-0.16892724375988241</c:v>
                </c:pt>
                <c:pt idx="245">
                  <c:v>-0.28714015166633933</c:v>
                </c:pt>
                <c:pt idx="246">
                  <c:v>-0.22945620555322024</c:v>
                </c:pt>
                <c:pt idx="247">
                  <c:v>-0.26859925562980208</c:v>
                </c:pt>
                <c:pt idx="248">
                  <c:v>-0.36031564225574536</c:v>
                </c:pt>
                <c:pt idx="249">
                  <c:v>-0.11294013347639753</c:v>
                </c:pt>
                <c:pt idx="250">
                  <c:v>-9.2066215806021159E-2</c:v>
                </c:pt>
                <c:pt idx="251">
                  <c:v>-0.29294172540549479</c:v>
                </c:pt>
                <c:pt idx="252">
                  <c:v>-9.616273511612268E-2</c:v>
                </c:pt>
                <c:pt idx="253">
                  <c:v>-0.29524534285947368</c:v>
                </c:pt>
                <c:pt idx="254">
                  <c:v>-5.0900162611309197E-2</c:v>
                </c:pt>
                <c:pt idx="255">
                  <c:v>-0.33496952396927893</c:v>
                </c:pt>
                <c:pt idx="256">
                  <c:v>-0.52437325216457209</c:v>
                </c:pt>
                <c:pt idx="257">
                  <c:v>-0.34351652417005285</c:v>
                </c:pt>
                <c:pt idx="258">
                  <c:v>-9.6171864190392878E-2</c:v>
                </c:pt>
                <c:pt idx="259">
                  <c:v>-0.36218028530761659</c:v>
                </c:pt>
                <c:pt idx="260">
                  <c:v>-0.3073678192909573</c:v>
                </c:pt>
                <c:pt idx="261">
                  <c:v>-0.31316812686986673</c:v>
                </c:pt>
                <c:pt idx="262">
                  <c:v>-0.48265410564712086</c:v>
                </c:pt>
                <c:pt idx="263">
                  <c:v>-4.0270629436713848E-2</c:v>
                </c:pt>
                <c:pt idx="264">
                  <c:v>-5.6911387913050115E-2</c:v>
                </c:pt>
                <c:pt idx="265">
                  <c:v>-0.12762841533528071</c:v>
                </c:pt>
                <c:pt idx="266">
                  <c:v>-0.4886086749951517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646848"/>
        <c:axId val="72473216"/>
      </c:scatterChart>
      <c:valAx>
        <c:axId val="99646848"/>
        <c:scaling>
          <c:orientation val="minMax"/>
          <c:max val="0.65000000000000013"/>
          <c:min val="0.2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roportion of Ford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72473216"/>
        <c:crossesAt val="-1.25"/>
        <c:crossBetween val="midCat"/>
      </c:valAx>
      <c:valAx>
        <c:axId val="72473216"/>
        <c:scaling>
          <c:orientation val="minMax"/>
          <c:max val="1.25"/>
          <c:min val="-1.25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ogit(y)</a:t>
                </a:r>
              </a:p>
              <a:p>
                <a:pPr>
                  <a:defRPr/>
                </a:pPr>
                <a:endParaRPr lang="en-US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99646848"/>
        <c:crosses val="autoZero"/>
        <c:crossBetween val="midCat"/>
        <c:majorUnit val="0.25"/>
      </c:valAx>
      <c:spPr>
        <a:solidFill>
          <a:schemeClr val="accent3">
            <a:lumMod val="50000"/>
          </a:schemeClr>
        </a:solidFill>
      </c:spPr>
    </c:plotArea>
    <c:plotVisOnly val="1"/>
    <c:dispBlanksAs val="gap"/>
    <c:showDLblsOverMax val="0"/>
  </c:chart>
  <c:spPr>
    <a:solidFill>
      <a:srgbClr val="CCECFF"/>
    </a:solidFill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logit(y) versus Track Length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nas_ford_1992_2000a!$S$1</c:f>
              <c:strCache>
                <c:ptCount val="1"/>
                <c:pt idx="0">
                  <c:v>logit(y)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FFFF00"/>
              </a:solidFill>
            </c:spPr>
          </c:marker>
          <c:trendline>
            <c:spPr>
              <a:ln w="38100">
                <a:solidFill>
                  <a:srgbClr val="92D050"/>
                </a:solidFill>
              </a:ln>
            </c:spPr>
            <c:trendlineType val="linear"/>
            <c:dispRSqr val="0"/>
            <c:dispEq val="0"/>
          </c:trendline>
          <c:xVal>
            <c:numRef>
              <c:f>nas_ford_1992_2000a!$R$2:$R$268</c:f>
              <c:numCache>
                <c:formatCode>General</c:formatCode>
                <c:ptCount val="267"/>
                <c:pt idx="0">
                  <c:v>2.5</c:v>
                </c:pt>
                <c:pt idx="1">
                  <c:v>1.0169999999999999</c:v>
                </c:pt>
                <c:pt idx="2">
                  <c:v>0.75</c:v>
                </c:pt>
                <c:pt idx="3">
                  <c:v>1.54</c:v>
                </c:pt>
                <c:pt idx="4">
                  <c:v>1.3660000000000001</c:v>
                </c:pt>
                <c:pt idx="5">
                  <c:v>0.53300000000000003</c:v>
                </c:pt>
                <c:pt idx="6">
                  <c:v>0.625</c:v>
                </c:pt>
                <c:pt idx="7">
                  <c:v>0.52600000000000002</c:v>
                </c:pt>
                <c:pt idx="8">
                  <c:v>2.66</c:v>
                </c:pt>
                <c:pt idx="9">
                  <c:v>1.5</c:v>
                </c:pt>
                <c:pt idx="10">
                  <c:v>1</c:v>
                </c:pt>
                <c:pt idx="11">
                  <c:v>2.5</c:v>
                </c:pt>
                <c:pt idx="12">
                  <c:v>2</c:v>
                </c:pt>
                <c:pt idx="13">
                  <c:v>2.5</c:v>
                </c:pt>
                <c:pt idx="14">
                  <c:v>2.5</c:v>
                </c:pt>
                <c:pt idx="15">
                  <c:v>2.66</c:v>
                </c:pt>
                <c:pt idx="16">
                  <c:v>2</c:v>
                </c:pt>
                <c:pt idx="17">
                  <c:v>0.53300000000000003</c:v>
                </c:pt>
                <c:pt idx="18">
                  <c:v>1.3660000000000001</c:v>
                </c:pt>
                <c:pt idx="19">
                  <c:v>0.75</c:v>
                </c:pt>
                <c:pt idx="20">
                  <c:v>1</c:v>
                </c:pt>
                <c:pt idx="21">
                  <c:v>0.52600000000000002</c:v>
                </c:pt>
                <c:pt idx="22">
                  <c:v>0.625</c:v>
                </c:pt>
                <c:pt idx="23">
                  <c:v>1.5</c:v>
                </c:pt>
                <c:pt idx="24">
                  <c:v>1.0169999999999999</c:v>
                </c:pt>
                <c:pt idx="25">
                  <c:v>1</c:v>
                </c:pt>
                <c:pt idx="26">
                  <c:v>1.54</c:v>
                </c:pt>
                <c:pt idx="27">
                  <c:v>2.5</c:v>
                </c:pt>
                <c:pt idx="28">
                  <c:v>1.0169999999999999</c:v>
                </c:pt>
                <c:pt idx="29">
                  <c:v>0.75</c:v>
                </c:pt>
                <c:pt idx="30">
                  <c:v>1.54</c:v>
                </c:pt>
                <c:pt idx="31">
                  <c:v>1.3660000000000001</c:v>
                </c:pt>
                <c:pt idx="32">
                  <c:v>0.53300000000000003</c:v>
                </c:pt>
                <c:pt idx="33">
                  <c:v>0.625</c:v>
                </c:pt>
                <c:pt idx="34">
                  <c:v>0.52600000000000002</c:v>
                </c:pt>
                <c:pt idx="35">
                  <c:v>2.66</c:v>
                </c:pt>
                <c:pt idx="36">
                  <c:v>1.5</c:v>
                </c:pt>
                <c:pt idx="37">
                  <c:v>1</c:v>
                </c:pt>
                <c:pt idx="38">
                  <c:v>2.5</c:v>
                </c:pt>
                <c:pt idx="39">
                  <c:v>2</c:v>
                </c:pt>
                <c:pt idx="40">
                  <c:v>2.5</c:v>
                </c:pt>
                <c:pt idx="41">
                  <c:v>1.0580000000000001</c:v>
                </c:pt>
                <c:pt idx="42">
                  <c:v>2.5</c:v>
                </c:pt>
                <c:pt idx="43">
                  <c:v>2.66</c:v>
                </c:pt>
                <c:pt idx="44">
                  <c:v>2</c:v>
                </c:pt>
                <c:pt idx="45">
                  <c:v>0.53300000000000003</c:v>
                </c:pt>
                <c:pt idx="46">
                  <c:v>1.3660000000000001</c:v>
                </c:pt>
                <c:pt idx="47">
                  <c:v>0.75</c:v>
                </c:pt>
                <c:pt idx="48">
                  <c:v>1</c:v>
                </c:pt>
                <c:pt idx="49">
                  <c:v>0.52600000000000002</c:v>
                </c:pt>
                <c:pt idx="50">
                  <c:v>0.625</c:v>
                </c:pt>
                <c:pt idx="51">
                  <c:v>1.5</c:v>
                </c:pt>
                <c:pt idx="52">
                  <c:v>1.0169999999999999</c:v>
                </c:pt>
                <c:pt idx="53">
                  <c:v>1</c:v>
                </c:pt>
                <c:pt idx="54">
                  <c:v>1.54</c:v>
                </c:pt>
                <c:pt idx="55">
                  <c:v>2.5</c:v>
                </c:pt>
                <c:pt idx="56">
                  <c:v>1.0169999999999999</c:v>
                </c:pt>
                <c:pt idx="57">
                  <c:v>0.75</c:v>
                </c:pt>
                <c:pt idx="58">
                  <c:v>1.54</c:v>
                </c:pt>
                <c:pt idx="59">
                  <c:v>1.3660000000000001</c:v>
                </c:pt>
                <c:pt idx="60">
                  <c:v>0.53300000000000003</c:v>
                </c:pt>
                <c:pt idx="61">
                  <c:v>0.625</c:v>
                </c:pt>
                <c:pt idx="62">
                  <c:v>0.52600000000000002</c:v>
                </c:pt>
                <c:pt idx="63">
                  <c:v>2.66</c:v>
                </c:pt>
                <c:pt idx="64">
                  <c:v>1.5</c:v>
                </c:pt>
                <c:pt idx="65">
                  <c:v>1</c:v>
                </c:pt>
                <c:pt idx="66">
                  <c:v>2.5</c:v>
                </c:pt>
                <c:pt idx="67">
                  <c:v>2</c:v>
                </c:pt>
                <c:pt idx="68">
                  <c:v>2.5</c:v>
                </c:pt>
                <c:pt idx="69">
                  <c:v>1.0580000000000001</c:v>
                </c:pt>
                <c:pt idx="70">
                  <c:v>2.5</c:v>
                </c:pt>
                <c:pt idx="71">
                  <c:v>2.66</c:v>
                </c:pt>
                <c:pt idx="72">
                  <c:v>2.5</c:v>
                </c:pt>
                <c:pt idx="73">
                  <c:v>2</c:v>
                </c:pt>
                <c:pt idx="74">
                  <c:v>0.53300000000000003</c:v>
                </c:pt>
                <c:pt idx="75">
                  <c:v>1.3660000000000001</c:v>
                </c:pt>
                <c:pt idx="76">
                  <c:v>0.75</c:v>
                </c:pt>
                <c:pt idx="77">
                  <c:v>1</c:v>
                </c:pt>
                <c:pt idx="78">
                  <c:v>0.52600000000000002</c:v>
                </c:pt>
                <c:pt idx="79">
                  <c:v>0.625</c:v>
                </c:pt>
                <c:pt idx="80">
                  <c:v>1.5</c:v>
                </c:pt>
                <c:pt idx="81">
                  <c:v>1.0169999999999999</c:v>
                </c:pt>
                <c:pt idx="82">
                  <c:v>1</c:v>
                </c:pt>
                <c:pt idx="83">
                  <c:v>1.54</c:v>
                </c:pt>
                <c:pt idx="84">
                  <c:v>2.5</c:v>
                </c:pt>
                <c:pt idx="85">
                  <c:v>1.0169999999999999</c:v>
                </c:pt>
                <c:pt idx="86">
                  <c:v>0.75</c:v>
                </c:pt>
                <c:pt idx="87">
                  <c:v>1.54</c:v>
                </c:pt>
                <c:pt idx="88">
                  <c:v>1.3660000000000001</c:v>
                </c:pt>
                <c:pt idx="89">
                  <c:v>0.53300000000000003</c:v>
                </c:pt>
                <c:pt idx="90">
                  <c:v>0.625</c:v>
                </c:pt>
                <c:pt idx="91">
                  <c:v>0.52600000000000002</c:v>
                </c:pt>
                <c:pt idx="92">
                  <c:v>2.66</c:v>
                </c:pt>
                <c:pt idx="93">
                  <c:v>1.5</c:v>
                </c:pt>
                <c:pt idx="94">
                  <c:v>1</c:v>
                </c:pt>
                <c:pt idx="95">
                  <c:v>2.5</c:v>
                </c:pt>
                <c:pt idx="96">
                  <c:v>2</c:v>
                </c:pt>
                <c:pt idx="97">
                  <c:v>2.5</c:v>
                </c:pt>
                <c:pt idx="98">
                  <c:v>1.0580000000000001</c:v>
                </c:pt>
                <c:pt idx="99">
                  <c:v>2.5</c:v>
                </c:pt>
                <c:pt idx="100">
                  <c:v>2.66</c:v>
                </c:pt>
                <c:pt idx="101">
                  <c:v>2.5</c:v>
                </c:pt>
                <c:pt idx="102">
                  <c:v>2</c:v>
                </c:pt>
                <c:pt idx="103">
                  <c:v>0.53300000000000003</c:v>
                </c:pt>
                <c:pt idx="104">
                  <c:v>1.3660000000000001</c:v>
                </c:pt>
                <c:pt idx="105">
                  <c:v>0.75</c:v>
                </c:pt>
                <c:pt idx="106">
                  <c:v>1</c:v>
                </c:pt>
                <c:pt idx="107">
                  <c:v>0.52600000000000002</c:v>
                </c:pt>
                <c:pt idx="108">
                  <c:v>0.625</c:v>
                </c:pt>
                <c:pt idx="109">
                  <c:v>1.5</c:v>
                </c:pt>
                <c:pt idx="110">
                  <c:v>1.0169999999999999</c:v>
                </c:pt>
                <c:pt idx="111">
                  <c:v>1</c:v>
                </c:pt>
                <c:pt idx="112">
                  <c:v>1.54</c:v>
                </c:pt>
                <c:pt idx="113">
                  <c:v>2.5</c:v>
                </c:pt>
                <c:pt idx="114">
                  <c:v>1.0169999999999999</c:v>
                </c:pt>
                <c:pt idx="115">
                  <c:v>0.75</c:v>
                </c:pt>
                <c:pt idx="116">
                  <c:v>1.54</c:v>
                </c:pt>
                <c:pt idx="117">
                  <c:v>1.3660000000000001</c:v>
                </c:pt>
                <c:pt idx="118">
                  <c:v>0.53300000000000003</c:v>
                </c:pt>
                <c:pt idx="119">
                  <c:v>0.625</c:v>
                </c:pt>
                <c:pt idx="120">
                  <c:v>0.52600000000000002</c:v>
                </c:pt>
                <c:pt idx="121">
                  <c:v>2.66</c:v>
                </c:pt>
                <c:pt idx="122">
                  <c:v>1.5</c:v>
                </c:pt>
                <c:pt idx="123">
                  <c:v>1</c:v>
                </c:pt>
                <c:pt idx="124">
                  <c:v>2.5</c:v>
                </c:pt>
                <c:pt idx="125">
                  <c:v>2</c:v>
                </c:pt>
                <c:pt idx="126">
                  <c:v>2.5</c:v>
                </c:pt>
                <c:pt idx="127">
                  <c:v>1.0580000000000001</c:v>
                </c:pt>
                <c:pt idx="128">
                  <c:v>2.5</c:v>
                </c:pt>
                <c:pt idx="129">
                  <c:v>2.66</c:v>
                </c:pt>
                <c:pt idx="130">
                  <c:v>2.5</c:v>
                </c:pt>
                <c:pt idx="131">
                  <c:v>2</c:v>
                </c:pt>
                <c:pt idx="132">
                  <c:v>0.53300000000000003</c:v>
                </c:pt>
                <c:pt idx="133">
                  <c:v>1.3660000000000001</c:v>
                </c:pt>
                <c:pt idx="134">
                  <c:v>0.75</c:v>
                </c:pt>
                <c:pt idx="135">
                  <c:v>1</c:v>
                </c:pt>
                <c:pt idx="136">
                  <c:v>0.52600000000000002</c:v>
                </c:pt>
                <c:pt idx="137">
                  <c:v>0.625</c:v>
                </c:pt>
                <c:pt idx="138">
                  <c:v>1.5</c:v>
                </c:pt>
                <c:pt idx="139">
                  <c:v>1.0169999999999999</c:v>
                </c:pt>
                <c:pt idx="140">
                  <c:v>1</c:v>
                </c:pt>
                <c:pt idx="141">
                  <c:v>1.54</c:v>
                </c:pt>
                <c:pt idx="142">
                  <c:v>2.5</c:v>
                </c:pt>
                <c:pt idx="143">
                  <c:v>1.0169999999999999</c:v>
                </c:pt>
                <c:pt idx="144">
                  <c:v>0.75</c:v>
                </c:pt>
                <c:pt idx="145">
                  <c:v>1.54</c:v>
                </c:pt>
                <c:pt idx="146">
                  <c:v>1.3660000000000001</c:v>
                </c:pt>
                <c:pt idx="147">
                  <c:v>1.5</c:v>
                </c:pt>
                <c:pt idx="148">
                  <c:v>0.53300000000000003</c:v>
                </c:pt>
                <c:pt idx="149">
                  <c:v>0.52600000000000002</c:v>
                </c:pt>
                <c:pt idx="150">
                  <c:v>2.66</c:v>
                </c:pt>
                <c:pt idx="151">
                  <c:v>1.5</c:v>
                </c:pt>
                <c:pt idx="152">
                  <c:v>1</c:v>
                </c:pt>
                <c:pt idx="153">
                  <c:v>2.5</c:v>
                </c:pt>
                <c:pt idx="154">
                  <c:v>2</c:v>
                </c:pt>
                <c:pt idx="155">
                  <c:v>2</c:v>
                </c:pt>
                <c:pt idx="156">
                  <c:v>2.5</c:v>
                </c:pt>
                <c:pt idx="157">
                  <c:v>1.0580000000000001</c:v>
                </c:pt>
                <c:pt idx="158">
                  <c:v>2.5</c:v>
                </c:pt>
                <c:pt idx="159">
                  <c:v>2.5</c:v>
                </c:pt>
                <c:pt idx="160">
                  <c:v>2</c:v>
                </c:pt>
                <c:pt idx="161">
                  <c:v>0.53300000000000003</c:v>
                </c:pt>
                <c:pt idx="162">
                  <c:v>1.3660000000000001</c:v>
                </c:pt>
                <c:pt idx="163">
                  <c:v>0.75</c:v>
                </c:pt>
                <c:pt idx="164">
                  <c:v>1.0580000000000001</c:v>
                </c:pt>
                <c:pt idx="165">
                  <c:v>1</c:v>
                </c:pt>
                <c:pt idx="166">
                  <c:v>0.52600000000000002</c:v>
                </c:pt>
                <c:pt idx="167">
                  <c:v>1.5</c:v>
                </c:pt>
                <c:pt idx="168">
                  <c:v>2.66</c:v>
                </c:pt>
                <c:pt idx="169">
                  <c:v>1.0169999999999999</c:v>
                </c:pt>
                <c:pt idx="170">
                  <c:v>1</c:v>
                </c:pt>
                <c:pt idx="171">
                  <c:v>1.54</c:v>
                </c:pt>
                <c:pt idx="172">
                  <c:v>2.5</c:v>
                </c:pt>
                <c:pt idx="173">
                  <c:v>1.0169999999999999</c:v>
                </c:pt>
                <c:pt idx="174">
                  <c:v>1.5</c:v>
                </c:pt>
                <c:pt idx="175">
                  <c:v>1.54</c:v>
                </c:pt>
                <c:pt idx="176">
                  <c:v>1.3660000000000001</c:v>
                </c:pt>
                <c:pt idx="177">
                  <c:v>0.53300000000000003</c:v>
                </c:pt>
                <c:pt idx="178">
                  <c:v>1.5</c:v>
                </c:pt>
                <c:pt idx="179">
                  <c:v>0.52600000000000002</c:v>
                </c:pt>
                <c:pt idx="180">
                  <c:v>2.66</c:v>
                </c:pt>
                <c:pt idx="181">
                  <c:v>2</c:v>
                </c:pt>
                <c:pt idx="182">
                  <c:v>1.5</c:v>
                </c:pt>
                <c:pt idx="183">
                  <c:v>1</c:v>
                </c:pt>
                <c:pt idx="184">
                  <c:v>0.75</c:v>
                </c:pt>
                <c:pt idx="185">
                  <c:v>2</c:v>
                </c:pt>
                <c:pt idx="186">
                  <c:v>2.5</c:v>
                </c:pt>
                <c:pt idx="187">
                  <c:v>1.0580000000000001</c:v>
                </c:pt>
                <c:pt idx="188">
                  <c:v>2.5</c:v>
                </c:pt>
                <c:pt idx="189">
                  <c:v>2.5</c:v>
                </c:pt>
                <c:pt idx="190">
                  <c:v>2</c:v>
                </c:pt>
                <c:pt idx="191">
                  <c:v>0.53300000000000003</c:v>
                </c:pt>
                <c:pt idx="192">
                  <c:v>1.0580000000000001</c:v>
                </c:pt>
                <c:pt idx="193">
                  <c:v>1.3660000000000001</c:v>
                </c:pt>
                <c:pt idx="194">
                  <c:v>0.75</c:v>
                </c:pt>
                <c:pt idx="195">
                  <c:v>1</c:v>
                </c:pt>
                <c:pt idx="196">
                  <c:v>0.52600000000000002</c:v>
                </c:pt>
                <c:pt idx="197">
                  <c:v>1.5</c:v>
                </c:pt>
                <c:pt idx="198">
                  <c:v>2.66</c:v>
                </c:pt>
                <c:pt idx="199">
                  <c:v>2.5</c:v>
                </c:pt>
                <c:pt idx="200">
                  <c:v>1</c:v>
                </c:pt>
                <c:pt idx="201">
                  <c:v>1.0169999999999999</c:v>
                </c:pt>
                <c:pt idx="202">
                  <c:v>1.54</c:v>
                </c:pt>
                <c:pt idx="203">
                  <c:v>2.5</c:v>
                </c:pt>
                <c:pt idx="204">
                  <c:v>1.0169999999999999</c:v>
                </c:pt>
                <c:pt idx="205">
                  <c:v>1.5</c:v>
                </c:pt>
                <c:pt idx="206">
                  <c:v>1.54</c:v>
                </c:pt>
                <c:pt idx="207">
                  <c:v>1.3660000000000001</c:v>
                </c:pt>
                <c:pt idx="208">
                  <c:v>1.5</c:v>
                </c:pt>
                <c:pt idx="209">
                  <c:v>0.53300000000000003</c:v>
                </c:pt>
                <c:pt idx="210">
                  <c:v>0.52600000000000002</c:v>
                </c:pt>
                <c:pt idx="211">
                  <c:v>2.66</c:v>
                </c:pt>
                <c:pt idx="212">
                  <c:v>2</c:v>
                </c:pt>
                <c:pt idx="213">
                  <c:v>0.75</c:v>
                </c:pt>
                <c:pt idx="214">
                  <c:v>1.5</c:v>
                </c:pt>
                <c:pt idx="215">
                  <c:v>1</c:v>
                </c:pt>
                <c:pt idx="216">
                  <c:v>2</c:v>
                </c:pt>
                <c:pt idx="217">
                  <c:v>2.5</c:v>
                </c:pt>
                <c:pt idx="218">
                  <c:v>2.5</c:v>
                </c:pt>
                <c:pt idx="219">
                  <c:v>1.0580000000000001</c:v>
                </c:pt>
                <c:pt idx="220">
                  <c:v>2.5</c:v>
                </c:pt>
                <c:pt idx="221">
                  <c:v>2.5</c:v>
                </c:pt>
                <c:pt idx="222">
                  <c:v>2</c:v>
                </c:pt>
                <c:pt idx="223">
                  <c:v>0.53300000000000003</c:v>
                </c:pt>
                <c:pt idx="224">
                  <c:v>1.3660000000000001</c:v>
                </c:pt>
                <c:pt idx="225">
                  <c:v>0.75</c:v>
                </c:pt>
                <c:pt idx="226">
                  <c:v>1.0580000000000001</c:v>
                </c:pt>
                <c:pt idx="227">
                  <c:v>1</c:v>
                </c:pt>
                <c:pt idx="228">
                  <c:v>0.52600000000000002</c:v>
                </c:pt>
                <c:pt idx="229">
                  <c:v>1.5</c:v>
                </c:pt>
                <c:pt idx="230">
                  <c:v>2.66</c:v>
                </c:pt>
                <c:pt idx="231">
                  <c:v>1.0169999999999999</c:v>
                </c:pt>
                <c:pt idx="232">
                  <c:v>1</c:v>
                </c:pt>
                <c:pt idx="233">
                  <c:v>1.5</c:v>
                </c:pt>
                <c:pt idx="234">
                  <c:v>1.54</c:v>
                </c:pt>
                <c:pt idx="235">
                  <c:v>2.5</c:v>
                </c:pt>
                <c:pt idx="236">
                  <c:v>1.0169999999999999</c:v>
                </c:pt>
                <c:pt idx="237">
                  <c:v>1.5</c:v>
                </c:pt>
                <c:pt idx="238">
                  <c:v>1.54</c:v>
                </c:pt>
                <c:pt idx="239">
                  <c:v>1.3660000000000001</c:v>
                </c:pt>
                <c:pt idx="240">
                  <c:v>0.53300000000000003</c:v>
                </c:pt>
                <c:pt idx="241">
                  <c:v>1.5</c:v>
                </c:pt>
                <c:pt idx="242">
                  <c:v>0.52600000000000002</c:v>
                </c:pt>
                <c:pt idx="243">
                  <c:v>2.66</c:v>
                </c:pt>
                <c:pt idx="244">
                  <c:v>2</c:v>
                </c:pt>
                <c:pt idx="245">
                  <c:v>0.75</c:v>
                </c:pt>
                <c:pt idx="246">
                  <c:v>1.5</c:v>
                </c:pt>
                <c:pt idx="247">
                  <c:v>1</c:v>
                </c:pt>
                <c:pt idx="248">
                  <c:v>2</c:v>
                </c:pt>
                <c:pt idx="249">
                  <c:v>2.5</c:v>
                </c:pt>
                <c:pt idx="250">
                  <c:v>2.5</c:v>
                </c:pt>
                <c:pt idx="251">
                  <c:v>1.0580000000000001</c:v>
                </c:pt>
                <c:pt idx="252">
                  <c:v>2.5</c:v>
                </c:pt>
                <c:pt idx="253">
                  <c:v>2.5</c:v>
                </c:pt>
                <c:pt idx="254">
                  <c:v>2</c:v>
                </c:pt>
                <c:pt idx="255">
                  <c:v>0.53300000000000003</c:v>
                </c:pt>
                <c:pt idx="256">
                  <c:v>1.3660000000000001</c:v>
                </c:pt>
                <c:pt idx="257">
                  <c:v>0.75</c:v>
                </c:pt>
                <c:pt idx="258">
                  <c:v>1.0580000000000001</c:v>
                </c:pt>
                <c:pt idx="259">
                  <c:v>1</c:v>
                </c:pt>
                <c:pt idx="260">
                  <c:v>0.52600000000000002</c:v>
                </c:pt>
                <c:pt idx="261">
                  <c:v>1.5</c:v>
                </c:pt>
                <c:pt idx="262">
                  <c:v>2.66</c:v>
                </c:pt>
                <c:pt idx="263">
                  <c:v>1.0169999999999999</c:v>
                </c:pt>
                <c:pt idx="264">
                  <c:v>1</c:v>
                </c:pt>
                <c:pt idx="265">
                  <c:v>1.5</c:v>
                </c:pt>
                <c:pt idx="266">
                  <c:v>1.54</c:v>
                </c:pt>
              </c:numCache>
            </c:numRef>
          </c:xVal>
          <c:yVal>
            <c:numRef>
              <c:f>nas_ford_1992_2000a!$S$2:$S$268</c:f>
              <c:numCache>
                <c:formatCode>General</c:formatCode>
                <c:ptCount val="267"/>
                <c:pt idx="0">
                  <c:v>-8.2613037527705699E-2</c:v>
                </c:pt>
                <c:pt idx="1">
                  <c:v>-0.33208419085516033</c:v>
                </c:pt>
                <c:pt idx="2">
                  <c:v>0.52000422389249201</c:v>
                </c:pt>
                <c:pt idx="3">
                  <c:v>-0.29368994658352154</c:v>
                </c:pt>
                <c:pt idx="4">
                  <c:v>-0.23023462447184787</c:v>
                </c:pt>
                <c:pt idx="5">
                  <c:v>-0.30159464629617017</c:v>
                </c:pt>
                <c:pt idx="6">
                  <c:v>-0.36093184200391698</c:v>
                </c:pt>
                <c:pt idx="7">
                  <c:v>-9.5217254055312853E-2</c:v>
                </c:pt>
                <c:pt idx="8">
                  <c:v>-3.135248798271438E-2</c:v>
                </c:pt>
                <c:pt idx="9">
                  <c:v>-0.63297794415765174</c:v>
                </c:pt>
                <c:pt idx="10">
                  <c:v>-0.78819908748878653</c:v>
                </c:pt>
                <c:pt idx="11">
                  <c:v>-2.7113788953451737E-2</c:v>
                </c:pt>
                <c:pt idx="12">
                  <c:v>1.7634809001398459E-2</c:v>
                </c:pt>
                <c:pt idx="13">
                  <c:v>-0.36469736427106364</c:v>
                </c:pt>
                <c:pt idx="14">
                  <c:v>-0.4766790214765424</c:v>
                </c:pt>
                <c:pt idx="15">
                  <c:v>-0.45736522305060756</c:v>
                </c:pt>
                <c:pt idx="16">
                  <c:v>-0.40158892298155691</c:v>
                </c:pt>
                <c:pt idx="17">
                  <c:v>-0.44173306131953444</c:v>
                </c:pt>
                <c:pt idx="18">
                  <c:v>-0.13102892775869934</c:v>
                </c:pt>
                <c:pt idx="19">
                  <c:v>-0.37998007393265593</c:v>
                </c:pt>
                <c:pt idx="20">
                  <c:v>-0.26038412951262219</c:v>
                </c:pt>
                <c:pt idx="21">
                  <c:v>6.7506132214769587E-2</c:v>
                </c:pt>
                <c:pt idx="22">
                  <c:v>0.18164220931300384</c:v>
                </c:pt>
                <c:pt idx="23">
                  <c:v>0.17247604782549297</c:v>
                </c:pt>
                <c:pt idx="24">
                  <c:v>-0.85372944970259768</c:v>
                </c:pt>
                <c:pt idx="25">
                  <c:v>-4.0928656529779214E-2</c:v>
                </c:pt>
                <c:pt idx="26">
                  <c:v>0.35412703869628553</c:v>
                </c:pt>
                <c:pt idx="27">
                  <c:v>-3.2671581914870254E-2</c:v>
                </c:pt>
                <c:pt idx="28">
                  <c:v>-0.14475634095046908</c:v>
                </c:pt>
                <c:pt idx="29">
                  <c:v>0.18000232120662765</c:v>
                </c:pt>
                <c:pt idx="30">
                  <c:v>0.12397296979488098</c:v>
                </c:pt>
                <c:pt idx="31">
                  <c:v>-7.4268270443093837E-2</c:v>
                </c:pt>
                <c:pt idx="32">
                  <c:v>-0.21993298745871401</c:v>
                </c:pt>
                <c:pt idx="33">
                  <c:v>-0.19532737128545749</c:v>
                </c:pt>
                <c:pt idx="34">
                  <c:v>-8.9249432422688069E-3</c:v>
                </c:pt>
                <c:pt idx="35">
                  <c:v>2.5861661315204159E-2</c:v>
                </c:pt>
                <c:pt idx="36">
                  <c:v>-0.53936454788092025</c:v>
                </c:pt>
                <c:pt idx="37">
                  <c:v>1.5148673689410625E-2</c:v>
                </c:pt>
                <c:pt idx="38">
                  <c:v>-0.1052016623882238</c:v>
                </c:pt>
                <c:pt idx="39">
                  <c:v>-0.26256286460964678</c:v>
                </c:pt>
                <c:pt idx="40">
                  <c:v>-0.14944653239500866</c:v>
                </c:pt>
                <c:pt idx="41">
                  <c:v>0.16101981820127872</c:v>
                </c:pt>
                <c:pt idx="42">
                  <c:v>-0.11996906988856407</c:v>
                </c:pt>
                <c:pt idx="43">
                  <c:v>-0.15287258155605007</c:v>
                </c:pt>
                <c:pt idx="44">
                  <c:v>0.31550063184308552</c:v>
                </c:pt>
                <c:pt idx="45">
                  <c:v>0.17577302939554432</c:v>
                </c:pt>
                <c:pt idx="46">
                  <c:v>0.26601022070209124</c:v>
                </c:pt>
                <c:pt idx="47">
                  <c:v>-3.6881019924650878E-2</c:v>
                </c:pt>
                <c:pt idx="48">
                  <c:v>-0.33815784015855682</c:v>
                </c:pt>
                <c:pt idx="49">
                  <c:v>0.17525394019446491</c:v>
                </c:pt>
                <c:pt idx="50">
                  <c:v>-0.24704512775594722</c:v>
                </c:pt>
                <c:pt idx="51">
                  <c:v>0.26898702419165238</c:v>
                </c:pt>
                <c:pt idx="52">
                  <c:v>-5.8400224591139402E-2</c:v>
                </c:pt>
                <c:pt idx="53">
                  <c:v>9.3114972374337523E-2</c:v>
                </c:pt>
                <c:pt idx="54">
                  <c:v>-0.36917824276505901</c:v>
                </c:pt>
                <c:pt idx="55">
                  <c:v>0.11689707818493245</c:v>
                </c:pt>
                <c:pt idx="56">
                  <c:v>0.27522185553726636</c:v>
                </c:pt>
                <c:pt idx="57">
                  <c:v>0.19686861784778925</c:v>
                </c:pt>
                <c:pt idx="58">
                  <c:v>0.35375529092237318</c:v>
                </c:pt>
                <c:pt idx="59">
                  <c:v>7.9750782292548436E-2</c:v>
                </c:pt>
                <c:pt idx="60">
                  <c:v>-0.18878666356580484</c:v>
                </c:pt>
                <c:pt idx="61">
                  <c:v>-3.0494026776829962E-2</c:v>
                </c:pt>
                <c:pt idx="62">
                  <c:v>0.7946498196374896</c:v>
                </c:pt>
                <c:pt idx="63">
                  <c:v>-4.1271741376828902E-2</c:v>
                </c:pt>
                <c:pt idx="64">
                  <c:v>4.4244568284242163E-2</c:v>
                </c:pt>
                <c:pt idx="65">
                  <c:v>0.19415077427001701</c:v>
                </c:pt>
                <c:pt idx="66">
                  <c:v>0.21471543636136811</c:v>
                </c:pt>
                <c:pt idx="67">
                  <c:v>0.30252626564875151</c:v>
                </c:pt>
                <c:pt idx="68">
                  <c:v>0.34885894610687201</c:v>
                </c:pt>
                <c:pt idx="69">
                  <c:v>0.26715158481902174</c:v>
                </c:pt>
                <c:pt idx="70">
                  <c:v>0.2513063175548591</c:v>
                </c:pt>
                <c:pt idx="71">
                  <c:v>0.35419211334663631</c:v>
                </c:pt>
                <c:pt idx="72">
                  <c:v>-0.10422665449223431</c:v>
                </c:pt>
                <c:pt idx="73">
                  <c:v>0.33727864010895675</c:v>
                </c:pt>
                <c:pt idx="74">
                  <c:v>0.19952140784717545</c:v>
                </c:pt>
                <c:pt idx="75">
                  <c:v>0.31080636717534621</c:v>
                </c:pt>
                <c:pt idx="76">
                  <c:v>-0.21177861582164967</c:v>
                </c:pt>
                <c:pt idx="77">
                  <c:v>5.0706517716516811E-2</c:v>
                </c:pt>
                <c:pt idx="78">
                  <c:v>0.14568571974719086</c:v>
                </c:pt>
                <c:pt idx="79">
                  <c:v>0.31735392751952085</c:v>
                </c:pt>
                <c:pt idx="80">
                  <c:v>-0.16569097664501981</c:v>
                </c:pt>
                <c:pt idx="81">
                  <c:v>9.6969352635572742E-2</c:v>
                </c:pt>
                <c:pt idx="82">
                  <c:v>-0.14431461398253989</c:v>
                </c:pt>
                <c:pt idx="83">
                  <c:v>0.51230835639862127</c:v>
                </c:pt>
                <c:pt idx="84">
                  <c:v>-2.9236802434027244E-2</c:v>
                </c:pt>
                <c:pt idx="85">
                  <c:v>-0.24313539172182119</c:v>
                </c:pt>
                <c:pt idx="86">
                  <c:v>-7.0618428993345556E-2</c:v>
                </c:pt>
                <c:pt idx="87">
                  <c:v>-0.18127980226506027</c:v>
                </c:pt>
                <c:pt idx="88">
                  <c:v>7.9644782149307633E-2</c:v>
                </c:pt>
                <c:pt idx="89">
                  <c:v>-7.0668347220666297E-2</c:v>
                </c:pt>
                <c:pt idx="90">
                  <c:v>-0.20577110588100195</c:v>
                </c:pt>
                <c:pt idx="91">
                  <c:v>8.9567077545893159E-2</c:v>
                </c:pt>
                <c:pt idx="92">
                  <c:v>0.14003165400132048</c:v>
                </c:pt>
                <c:pt idx="93">
                  <c:v>-0.48345595731214375</c:v>
                </c:pt>
                <c:pt idx="94">
                  <c:v>-3.1408989890509803E-2</c:v>
                </c:pt>
                <c:pt idx="95">
                  <c:v>7.0792750682803898E-2</c:v>
                </c:pt>
                <c:pt idx="96">
                  <c:v>5.9296352007916442E-2</c:v>
                </c:pt>
                <c:pt idx="97">
                  <c:v>-4.7083328088460399E-2</c:v>
                </c:pt>
                <c:pt idx="98">
                  <c:v>-6.5344872515251257E-3</c:v>
                </c:pt>
                <c:pt idx="99">
                  <c:v>0.45023173664480126</c:v>
                </c:pt>
                <c:pt idx="100">
                  <c:v>-0.11256484723291665</c:v>
                </c:pt>
                <c:pt idx="101">
                  <c:v>5.0282871785640407E-2</c:v>
                </c:pt>
                <c:pt idx="102">
                  <c:v>-0.12641984125459138</c:v>
                </c:pt>
                <c:pt idx="103">
                  <c:v>-5.7242773663886123E-2</c:v>
                </c:pt>
                <c:pt idx="104">
                  <c:v>-3.9684007112038615E-2</c:v>
                </c:pt>
                <c:pt idx="105">
                  <c:v>0.21406997982886836</c:v>
                </c:pt>
                <c:pt idx="106">
                  <c:v>-3.6102356746946035E-2</c:v>
                </c:pt>
                <c:pt idx="107">
                  <c:v>0.11296217964320183</c:v>
                </c:pt>
                <c:pt idx="108">
                  <c:v>0.31086767247578373</c:v>
                </c:pt>
                <c:pt idx="109">
                  <c:v>0.11373423415588695</c:v>
                </c:pt>
                <c:pt idx="110">
                  <c:v>0.19953030784120068</c:v>
                </c:pt>
                <c:pt idx="111">
                  <c:v>0.46848517491821168</c:v>
                </c:pt>
                <c:pt idx="112">
                  <c:v>-9.6572260432004758E-2</c:v>
                </c:pt>
                <c:pt idx="113">
                  <c:v>8.9515774851166227E-2</c:v>
                </c:pt>
                <c:pt idx="114">
                  <c:v>-3.3802070096250553E-2</c:v>
                </c:pt>
                <c:pt idx="115">
                  <c:v>4.6754275061951345E-2</c:v>
                </c:pt>
                <c:pt idx="116">
                  <c:v>-0.19496785001796979</c:v>
                </c:pt>
                <c:pt idx="117">
                  <c:v>-0.13447084800476292</c:v>
                </c:pt>
                <c:pt idx="118">
                  <c:v>-7.1780124038753043E-2</c:v>
                </c:pt>
                <c:pt idx="119">
                  <c:v>-0.47993688512566574</c:v>
                </c:pt>
                <c:pt idx="120">
                  <c:v>0.12936559862228442</c:v>
                </c:pt>
                <c:pt idx="121">
                  <c:v>-0.2902764413351861</c:v>
                </c:pt>
                <c:pt idx="122">
                  <c:v>-2.036696001088064E-2</c:v>
                </c:pt>
                <c:pt idx="123">
                  <c:v>-0.10997285669861828</c:v>
                </c:pt>
                <c:pt idx="124">
                  <c:v>-0.10765551832956595</c:v>
                </c:pt>
                <c:pt idx="125">
                  <c:v>0.16473569546166439</c:v>
                </c:pt>
                <c:pt idx="126">
                  <c:v>-0.30170781822672521</c:v>
                </c:pt>
                <c:pt idx="127">
                  <c:v>0.27562595933726863</c:v>
                </c:pt>
                <c:pt idx="128">
                  <c:v>0.17857597595427946</c:v>
                </c:pt>
                <c:pt idx="129">
                  <c:v>-0.26487583887316957</c:v>
                </c:pt>
                <c:pt idx="130">
                  <c:v>0.37709450841054559</c:v>
                </c:pt>
                <c:pt idx="131">
                  <c:v>0.15955038850720732</c:v>
                </c:pt>
                <c:pt idx="132">
                  <c:v>0.1043480960900179</c:v>
                </c:pt>
                <c:pt idx="133">
                  <c:v>0.20946496886821991</c:v>
                </c:pt>
                <c:pt idx="134">
                  <c:v>0.24530565758718914</c:v>
                </c:pt>
                <c:pt idx="135">
                  <c:v>-0.20392541376633497</c:v>
                </c:pt>
                <c:pt idx="136">
                  <c:v>-0.3704525088609712</c:v>
                </c:pt>
                <c:pt idx="137">
                  <c:v>-9.9792188495443898E-2</c:v>
                </c:pt>
                <c:pt idx="138">
                  <c:v>-8.9593599302680068E-3</c:v>
                </c:pt>
                <c:pt idx="139">
                  <c:v>0.24002018282034321</c:v>
                </c:pt>
                <c:pt idx="140">
                  <c:v>-0.18944922465907885</c:v>
                </c:pt>
                <c:pt idx="141">
                  <c:v>-0.31052343281413269</c:v>
                </c:pt>
                <c:pt idx="142">
                  <c:v>-0.32490756691054073</c:v>
                </c:pt>
                <c:pt idx="143">
                  <c:v>-0.24654537055174452</c:v>
                </c:pt>
                <c:pt idx="144">
                  <c:v>-0.17980306967020535</c:v>
                </c:pt>
                <c:pt idx="145">
                  <c:v>-0.1289184112815214</c:v>
                </c:pt>
                <c:pt idx="146">
                  <c:v>3.6620580005149631E-2</c:v>
                </c:pt>
                <c:pt idx="147">
                  <c:v>-0.12674712882513509</c:v>
                </c:pt>
                <c:pt idx="148">
                  <c:v>-0.25801212718770355</c:v>
                </c:pt>
                <c:pt idx="149">
                  <c:v>-0.364456734201694</c:v>
                </c:pt>
                <c:pt idx="150">
                  <c:v>-0.23330214926540449</c:v>
                </c:pt>
                <c:pt idx="151">
                  <c:v>-0.21256684062743322</c:v>
                </c:pt>
                <c:pt idx="152">
                  <c:v>-6.0731983972801239E-2</c:v>
                </c:pt>
                <c:pt idx="153">
                  <c:v>-0.34448654900678449</c:v>
                </c:pt>
                <c:pt idx="154">
                  <c:v>9.9490248289558145E-2</c:v>
                </c:pt>
                <c:pt idx="155">
                  <c:v>-0.32372883892362614</c:v>
                </c:pt>
                <c:pt idx="156">
                  <c:v>-0.18607980385883868</c:v>
                </c:pt>
                <c:pt idx="157">
                  <c:v>-0.28795827690263642</c:v>
                </c:pt>
                <c:pt idx="158">
                  <c:v>-0.15668424020668736</c:v>
                </c:pt>
                <c:pt idx="159">
                  <c:v>3.5294811508951349E-2</c:v>
                </c:pt>
                <c:pt idx="160">
                  <c:v>-0.17929252904733495</c:v>
                </c:pt>
                <c:pt idx="161">
                  <c:v>-0.17569274473325677</c:v>
                </c:pt>
                <c:pt idx="162">
                  <c:v>-0.31108890002472145</c:v>
                </c:pt>
                <c:pt idx="163">
                  <c:v>-0.15882302396240788</c:v>
                </c:pt>
                <c:pt idx="164">
                  <c:v>-0.30028658335613034</c:v>
                </c:pt>
                <c:pt idx="165">
                  <c:v>-7.1188044300103406E-2</c:v>
                </c:pt>
                <c:pt idx="166">
                  <c:v>-7.9239267015219841E-2</c:v>
                </c:pt>
                <c:pt idx="167">
                  <c:v>-0.243281669673971</c:v>
                </c:pt>
                <c:pt idx="168">
                  <c:v>-0.35910954113655813</c:v>
                </c:pt>
                <c:pt idx="169">
                  <c:v>-0.36133756821681667</c:v>
                </c:pt>
                <c:pt idx="170">
                  <c:v>-6.0348692982981601E-2</c:v>
                </c:pt>
                <c:pt idx="171">
                  <c:v>-0.46064613026199719</c:v>
                </c:pt>
                <c:pt idx="172">
                  <c:v>-0.54498451830006656</c:v>
                </c:pt>
                <c:pt idx="173">
                  <c:v>-3.9249389912114754E-2</c:v>
                </c:pt>
                <c:pt idx="174">
                  <c:v>0.34100058293561131</c:v>
                </c:pt>
                <c:pt idx="175">
                  <c:v>1.8026100101314949E-2</c:v>
                </c:pt>
                <c:pt idx="176">
                  <c:v>7.654363809243335E-2</c:v>
                </c:pt>
                <c:pt idx="177">
                  <c:v>-6.4975069447429992E-2</c:v>
                </c:pt>
                <c:pt idx="178">
                  <c:v>0.16461536736928165</c:v>
                </c:pt>
                <c:pt idx="179">
                  <c:v>-0.35678613110108121</c:v>
                </c:pt>
                <c:pt idx="180">
                  <c:v>-0.18149791051793004</c:v>
                </c:pt>
                <c:pt idx="181">
                  <c:v>-0.23490858820106145</c:v>
                </c:pt>
                <c:pt idx="182">
                  <c:v>-9.9030966855772826E-2</c:v>
                </c:pt>
                <c:pt idx="183">
                  <c:v>-0.14075558556256285</c:v>
                </c:pt>
                <c:pt idx="184">
                  <c:v>-0.14603437159771812</c:v>
                </c:pt>
                <c:pt idx="185">
                  <c:v>-0.29096740018009026</c:v>
                </c:pt>
                <c:pt idx="186">
                  <c:v>-7.1725457737224191E-2</c:v>
                </c:pt>
                <c:pt idx="187">
                  <c:v>-0.2660338987202242</c:v>
                </c:pt>
                <c:pt idx="188">
                  <c:v>-0.34126234499063196</c:v>
                </c:pt>
                <c:pt idx="189">
                  <c:v>-0.66289163638606186</c:v>
                </c:pt>
                <c:pt idx="190">
                  <c:v>-0.39001543519404708</c:v>
                </c:pt>
                <c:pt idx="191">
                  <c:v>-0.16319623050882229</c:v>
                </c:pt>
                <c:pt idx="192">
                  <c:v>-0.42975427900148316</c:v>
                </c:pt>
                <c:pt idx="193">
                  <c:v>-1.0532197547826787</c:v>
                </c:pt>
                <c:pt idx="194">
                  <c:v>-0.37969911466212874</c:v>
                </c:pt>
                <c:pt idx="195">
                  <c:v>-0.19115350607389517</c:v>
                </c:pt>
                <c:pt idx="196">
                  <c:v>-0.18915041565336183</c:v>
                </c:pt>
                <c:pt idx="197">
                  <c:v>-0.11065026531820601</c:v>
                </c:pt>
                <c:pt idx="198">
                  <c:v>-0.36270314755885458</c:v>
                </c:pt>
                <c:pt idx="199">
                  <c:v>-0.55544415169720796</c:v>
                </c:pt>
                <c:pt idx="200">
                  <c:v>-0.24803353988974822</c:v>
                </c:pt>
                <c:pt idx="201">
                  <c:v>-0.35075767060761415</c:v>
                </c:pt>
                <c:pt idx="202">
                  <c:v>-0.38238156585343414</c:v>
                </c:pt>
                <c:pt idx="203">
                  <c:v>-0.47815361858661559</c:v>
                </c:pt>
                <c:pt idx="204">
                  <c:v>2.9280591804398699E-2</c:v>
                </c:pt>
                <c:pt idx="205">
                  <c:v>-0.20464726089363106</c:v>
                </c:pt>
                <c:pt idx="206">
                  <c:v>-0.31601538831497455</c:v>
                </c:pt>
                <c:pt idx="207">
                  <c:v>5.8201728013827454E-2</c:v>
                </c:pt>
                <c:pt idx="208">
                  <c:v>-6.5768256266491132E-2</c:v>
                </c:pt>
                <c:pt idx="209">
                  <c:v>-5.6905026765614444E-2</c:v>
                </c:pt>
                <c:pt idx="210">
                  <c:v>-0.22701655966826806</c:v>
                </c:pt>
                <c:pt idx="211">
                  <c:v>-0.17954033664452773</c:v>
                </c:pt>
                <c:pt idx="212">
                  <c:v>-0.21622379302425873</c:v>
                </c:pt>
                <c:pt idx="213">
                  <c:v>-2.049990188660657E-2</c:v>
                </c:pt>
                <c:pt idx="214">
                  <c:v>-0.10922620295954576</c:v>
                </c:pt>
                <c:pt idx="215">
                  <c:v>-0.24740713543839654</c:v>
                </c:pt>
                <c:pt idx="216">
                  <c:v>-0.12024023744938012</c:v>
                </c:pt>
                <c:pt idx="217">
                  <c:v>-0.32049175527313001</c:v>
                </c:pt>
                <c:pt idx="218">
                  <c:v>-0.1843443534197643</c:v>
                </c:pt>
                <c:pt idx="219">
                  <c:v>-0.17595477948019805</c:v>
                </c:pt>
                <c:pt idx="220">
                  <c:v>-0.21911673586885566</c:v>
                </c:pt>
                <c:pt idx="221">
                  <c:v>-4.2712268282940426E-2</c:v>
                </c:pt>
                <c:pt idx="222">
                  <c:v>-0.32100370395662836</c:v>
                </c:pt>
                <c:pt idx="223">
                  <c:v>-0.10549465380930453</c:v>
                </c:pt>
                <c:pt idx="224">
                  <c:v>5.3751053615561303E-2</c:v>
                </c:pt>
                <c:pt idx="225">
                  <c:v>-0.32958507181853469</c:v>
                </c:pt>
                <c:pt idx="226">
                  <c:v>-0.24476207921645324</c:v>
                </c:pt>
                <c:pt idx="227">
                  <c:v>2.4922169880080908E-2</c:v>
                </c:pt>
                <c:pt idx="228">
                  <c:v>-0.28987658652058906</c:v>
                </c:pt>
                <c:pt idx="229">
                  <c:v>-0.32267921399061289</c:v>
                </c:pt>
                <c:pt idx="230">
                  <c:v>-0.33304085404622485</c:v>
                </c:pt>
                <c:pt idx="231">
                  <c:v>-0.13184077589286042</c:v>
                </c:pt>
                <c:pt idx="232">
                  <c:v>-0.27353516452207227</c:v>
                </c:pt>
                <c:pt idx="233">
                  <c:v>-0.353054835377827</c:v>
                </c:pt>
                <c:pt idx="234">
                  <c:v>-0.33591037765764414</c:v>
                </c:pt>
                <c:pt idx="235">
                  <c:v>0.79074805535379356</c:v>
                </c:pt>
                <c:pt idx="236">
                  <c:v>-0.43900433016627072</c:v>
                </c:pt>
                <c:pt idx="237">
                  <c:v>8.1969978965780316E-3</c:v>
                </c:pt>
                <c:pt idx="238">
                  <c:v>-0.33533135754627202</c:v>
                </c:pt>
                <c:pt idx="239">
                  <c:v>-0.39388405184151853</c:v>
                </c:pt>
                <c:pt idx="240">
                  <c:v>-0.41992747859818996</c:v>
                </c:pt>
                <c:pt idx="241">
                  <c:v>-0.30769143984152919</c:v>
                </c:pt>
                <c:pt idx="242">
                  <c:v>-0.19060782557371705</c:v>
                </c:pt>
                <c:pt idx="243">
                  <c:v>-0.48754192086562398</c:v>
                </c:pt>
                <c:pt idx="244">
                  <c:v>-0.16892724375988241</c:v>
                </c:pt>
                <c:pt idx="245">
                  <c:v>-0.28714015166633933</c:v>
                </c:pt>
                <c:pt idx="246">
                  <c:v>-0.22945620555322024</c:v>
                </c:pt>
                <c:pt idx="247">
                  <c:v>-0.26859925562980208</c:v>
                </c:pt>
                <c:pt idx="248">
                  <c:v>-0.36031564225574536</c:v>
                </c:pt>
                <c:pt idx="249">
                  <c:v>-0.11294013347639753</c:v>
                </c:pt>
                <c:pt idx="250">
                  <c:v>-9.2066215806021159E-2</c:v>
                </c:pt>
                <c:pt idx="251">
                  <c:v>-0.29294172540549479</c:v>
                </c:pt>
                <c:pt idx="252">
                  <c:v>-9.616273511612268E-2</c:v>
                </c:pt>
                <c:pt idx="253">
                  <c:v>-0.29524534285947368</c:v>
                </c:pt>
                <c:pt idx="254">
                  <c:v>-5.0900162611309197E-2</c:v>
                </c:pt>
                <c:pt idx="255">
                  <c:v>-0.33496952396927893</c:v>
                </c:pt>
                <c:pt idx="256">
                  <c:v>-0.52437325216457209</c:v>
                </c:pt>
                <c:pt idx="257">
                  <c:v>-0.34351652417005285</c:v>
                </c:pt>
                <c:pt idx="258">
                  <c:v>-9.6171864190392878E-2</c:v>
                </c:pt>
                <c:pt idx="259">
                  <c:v>-0.36218028530761659</c:v>
                </c:pt>
                <c:pt idx="260">
                  <c:v>-0.3073678192909573</c:v>
                </c:pt>
                <c:pt idx="261">
                  <c:v>-0.31316812686986673</c:v>
                </c:pt>
                <c:pt idx="262">
                  <c:v>-0.48265410564712086</c:v>
                </c:pt>
                <c:pt idx="263">
                  <c:v>-4.0270629436713848E-2</c:v>
                </c:pt>
                <c:pt idx="264">
                  <c:v>-5.6911387913050115E-2</c:v>
                </c:pt>
                <c:pt idx="265">
                  <c:v>-0.12762841533528071</c:v>
                </c:pt>
                <c:pt idx="266">
                  <c:v>-0.4886086749951517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276800"/>
        <c:axId val="73291264"/>
      </c:scatterChart>
      <c:valAx>
        <c:axId val="732768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rack Length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73291264"/>
        <c:crossesAt val="-1.25"/>
        <c:crossBetween val="midCat"/>
      </c:valAx>
      <c:valAx>
        <c:axId val="73291264"/>
        <c:scaling>
          <c:orientation val="minMax"/>
          <c:max val="1.25"/>
          <c:min val="-1.25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ogit(y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73276800"/>
        <c:crosses val="autoZero"/>
        <c:crossBetween val="midCat"/>
        <c:majorUnit val="0.25"/>
      </c:valAx>
      <c:spPr>
        <a:solidFill>
          <a:srgbClr val="7030A0"/>
        </a:solidFill>
      </c:spPr>
    </c:plotArea>
    <c:plotVisOnly val="1"/>
    <c:dispBlanksAs val="gap"/>
    <c:showDLblsOverMax val="0"/>
  </c:chart>
  <c:spPr>
    <a:solidFill>
      <a:schemeClr val="accent6">
        <a:lumMod val="40000"/>
        <a:lumOff val="60000"/>
      </a:schemeClr>
    </a:solidFill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Time Series of logit(y)</a:t>
            </a: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nas_ford_1992_2000a!$U$1</c:f>
              <c:strCache>
                <c:ptCount val="1"/>
                <c:pt idx="0">
                  <c:v>logit(y)</c:v>
                </c:pt>
              </c:strCache>
            </c:strRef>
          </c:tx>
          <c:spPr>
            <a:ln>
              <a:solidFill>
                <a:srgbClr val="FFFF00"/>
              </a:solidFill>
            </a:ln>
          </c:spPr>
          <c:marker>
            <c:spPr>
              <a:solidFill>
                <a:srgbClr val="FFFF00"/>
              </a:solidFill>
            </c:spPr>
          </c:marker>
          <c:val>
            <c:numRef>
              <c:f>nas_ford_1992_2000a!$U$2:$U$268</c:f>
              <c:numCache>
                <c:formatCode>General</c:formatCode>
                <c:ptCount val="267"/>
                <c:pt idx="0">
                  <c:v>-8.2613037527705699E-2</c:v>
                </c:pt>
                <c:pt idx="1">
                  <c:v>-0.33208419085516033</c:v>
                </c:pt>
                <c:pt idx="2">
                  <c:v>0.52000422389249201</c:v>
                </c:pt>
                <c:pt idx="3">
                  <c:v>-0.29368994658352154</c:v>
                </c:pt>
                <c:pt idx="4">
                  <c:v>-0.23023462447184787</c:v>
                </c:pt>
                <c:pt idx="5">
                  <c:v>-0.30159464629617017</c:v>
                </c:pt>
                <c:pt idx="6">
                  <c:v>-0.36093184200391698</c:v>
                </c:pt>
                <c:pt idx="7">
                  <c:v>-9.5217254055312853E-2</c:v>
                </c:pt>
                <c:pt idx="8">
                  <c:v>-3.135248798271438E-2</c:v>
                </c:pt>
                <c:pt idx="9">
                  <c:v>-0.63297794415765174</c:v>
                </c:pt>
                <c:pt idx="10">
                  <c:v>-0.78819908748878653</c:v>
                </c:pt>
                <c:pt idx="11">
                  <c:v>-2.7113788953451737E-2</c:v>
                </c:pt>
                <c:pt idx="12">
                  <c:v>1.7634809001398459E-2</c:v>
                </c:pt>
                <c:pt idx="13">
                  <c:v>-0.36469736427106364</c:v>
                </c:pt>
                <c:pt idx="14">
                  <c:v>-0.4766790214765424</c:v>
                </c:pt>
                <c:pt idx="15">
                  <c:v>-0.45736522305060756</c:v>
                </c:pt>
                <c:pt idx="16">
                  <c:v>-0.40158892298155691</c:v>
                </c:pt>
                <c:pt idx="17">
                  <c:v>-0.44173306131953444</c:v>
                </c:pt>
                <c:pt idx="18">
                  <c:v>-0.13102892775869934</c:v>
                </c:pt>
                <c:pt idx="19">
                  <c:v>-0.37998007393265593</c:v>
                </c:pt>
                <c:pt idx="20">
                  <c:v>-0.26038412951262219</c:v>
                </c:pt>
                <c:pt idx="21">
                  <c:v>6.7506132214769587E-2</c:v>
                </c:pt>
                <c:pt idx="22">
                  <c:v>0.18164220931300384</c:v>
                </c:pt>
                <c:pt idx="23">
                  <c:v>0.17247604782549297</c:v>
                </c:pt>
                <c:pt idx="24">
                  <c:v>-0.85372944970259768</c:v>
                </c:pt>
                <c:pt idx="25">
                  <c:v>-4.0928656529779214E-2</c:v>
                </c:pt>
                <c:pt idx="26">
                  <c:v>0.35412703869628553</c:v>
                </c:pt>
                <c:pt idx="27">
                  <c:v>-3.2671581914870254E-2</c:v>
                </c:pt>
                <c:pt idx="28">
                  <c:v>-0.14475634095046908</c:v>
                </c:pt>
                <c:pt idx="29">
                  <c:v>0.18000232120662765</c:v>
                </c:pt>
                <c:pt idx="30">
                  <c:v>0.12397296979488098</c:v>
                </c:pt>
                <c:pt idx="31">
                  <c:v>-7.4268270443093837E-2</c:v>
                </c:pt>
                <c:pt idx="32">
                  <c:v>-0.21993298745871401</c:v>
                </c:pt>
                <c:pt idx="33">
                  <c:v>-0.19532737128545749</c:v>
                </c:pt>
                <c:pt idx="34">
                  <c:v>-8.9249432422688069E-3</c:v>
                </c:pt>
                <c:pt idx="35">
                  <c:v>2.5861661315204159E-2</c:v>
                </c:pt>
                <c:pt idx="36">
                  <c:v>-0.53936454788092025</c:v>
                </c:pt>
                <c:pt idx="37">
                  <c:v>1.5148673689410625E-2</c:v>
                </c:pt>
                <c:pt idx="38">
                  <c:v>-0.1052016623882238</c:v>
                </c:pt>
                <c:pt idx="39">
                  <c:v>-0.26256286460964678</c:v>
                </c:pt>
                <c:pt idx="40">
                  <c:v>-0.14944653239500866</c:v>
                </c:pt>
                <c:pt idx="41">
                  <c:v>0.16101981820127872</c:v>
                </c:pt>
                <c:pt idx="42">
                  <c:v>-0.11996906988856407</c:v>
                </c:pt>
                <c:pt idx="43">
                  <c:v>-0.15287258155605007</c:v>
                </c:pt>
                <c:pt idx="44">
                  <c:v>0.31550063184308552</c:v>
                </c:pt>
                <c:pt idx="45">
                  <c:v>0.17577302939554432</c:v>
                </c:pt>
                <c:pt idx="46">
                  <c:v>0.26601022070209124</c:v>
                </c:pt>
                <c:pt idx="47">
                  <c:v>-3.6881019924650878E-2</c:v>
                </c:pt>
                <c:pt idx="48">
                  <c:v>-0.33815784015855682</c:v>
                </c:pt>
                <c:pt idx="49">
                  <c:v>0.17525394019446491</c:v>
                </c:pt>
                <c:pt idx="50">
                  <c:v>-0.24704512775594722</c:v>
                </c:pt>
                <c:pt idx="51">
                  <c:v>0.26898702419165238</c:v>
                </c:pt>
                <c:pt idx="52">
                  <c:v>-5.8400224591139402E-2</c:v>
                </c:pt>
                <c:pt idx="53">
                  <c:v>9.3114972374337523E-2</c:v>
                </c:pt>
                <c:pt idx="54">
                  <c:v>-0.36917824276505901</c:v>
                </c:pt>
                <c:pt idx="55">
                  <c:v>0.11689707818493245</c:v>
                </c:pt>
                <c:pt idx="56">
                  <c:v>0.27522185553726636</c:v>
                </c:pt>
                <c:pt idx="57">
                  <c:v>0.19686861784778925</c:v>
                </c:pt>
                <c:pt idx="58">
                  <c:v>0.35375529092237318</c:v>
                </c:pt>
                <c:pt idx="59">
                  <c:v>7.9750782292548436E-2</c:v>
                </c:pt>
                <c:pt idx="60">
                  <c:v>-0.18878666356580484</c:v>
                </c:pt>
                <c:pt idx="61">
                  <c:v>-3.0494026776829962E-2</c:v>
                </c:pt>
                <c:pt idx="62">
                  <c:v>0.7946498196374896</c:v>
                </c:pt>
                <c:pt idx="63">
                  <c:v>-4.1271741376828902E-2</c:v>
                </c:pt>
                <c:pt idx="64">
                  <c:v>4.4244568284242163E-2</c:v>
                </c:pt>
                <c:pt idx="65">
                  <c:v>0.19415077427001701</c:v>
                </c:pt>
                <c:pt idx="66">
                  <c:v>0.21471543636136811</c:v>
                </c:pt>
                <c:pt idx="67">
                  <c:v>0.30252626564875151</c:v>
                </c:pt>
                <c:pt idx="68">
                  <c:v>0.34885894610687201</c:v>
                </c:pt>
                <c:pt idx="69">
                  <c:v>0.26715158481902174</c:v>
                </c:pt>
                <c:pt idx="70">
                  <c:v>0.2513063175548591</c:v>
                </c:pt>
                <c:pt idx="71">
                  <c:v>0.35419211334663631</c:v>
                </c:pt>
                <c:pt idx="72">
                  <c:v>-0.10422665449223431</c:v>
                </c:pt>
                <c:pt idx="73">
                  <c:v>0.33727864010895675</c:v>
                </c:pt>
                <c:pt idx="74">
                  <c:v>0.19952140784717545</c:v>
                </c:pt>
                <c:pt idx="75">
                  <c:v>0.31080636717534621</c:v>
                </c:pt>
                <c:pt idx="76">
                  <c:v>-0.21177861582164967</c:v>
                </c:pt>
                <c:pt idx="77">
                  <c:v>5.0706517716516811E-2</c:v>
                </c:pt>
                <c:pt idx="78">
                  <c:v>0.14568571974719086</c:v>
                </c:pt>
                <c:pt idx="79">
                  <c:v>0.31735392751952085</c:v>
                </c:pt>
                <c:pt idx="80">
                  <c:v>-0.16569097664501981</c:v>
                </c:pt>
                <c:pt idx="81">
                  <c:v>9.6969352635572742E-2</c:v>
                </c:pt>
                <c:pt idx="82">
                  <c:v>-0.14431461398253989</c:v>
                </c:pt>
                <c:pt idx="83">
                  <c:v>0.51230835639862127</c:v>
                </c:pt>
                <c:pt idx="84">
                  <c:v>-2.9236802434027244E-2</c:v>
                </c:pt>
                <c:pt idx="85">
                  <c:v>-0.24313539172182119</c:v>
                </c:pt>
                <c:pt idx="86">
                  <c:v>-7.0618428993345556E-2</c:v>
                </c:pt>
                <c:pt idx="87">
                  <c:v>-0.18127980226506027</c:v>
                </c:pt>
                <c:pt idx="88">
                  <c:v>7.9644782149307633E-2</c:v>
                </c:pt>
                <c:pt idx="89">
                  <c:v>-7.0668347220666297E-2</c:v>
                </c:pt>
                <c:pt idx="90">
                  <c:v>-0.20577110588100195</c:v>
                </c:pt>
                <c:pt idx="91">
                  <c:v>8.9567077545893159E-2</c:v>
                </c:pt>
                <c:pt idx="92">
                  <c:v>0.14003165400132048</c:v>
                </c:pt>
                <c:pt idx="93">
                  <c:v>-0.48345595731214375</c:v>
                </c:pt>
                <c:pt idx="94">
                  <c:v>-3.1408989890509803E-2</c:v>
                </c:pt>
                <c:pt idx="95">
                  <c:v>7.0792750682803898E-2</c:v>
                </c:pt>
                <c:pt idx="96">
                  <c:v>5.9296352007916442E-2</c:v>
                </c:pt>
                <c:pt idx="97">
                  <c:v>-4.7083328088460399E-2</c:v>
                </c:pt>
                <c:pt idx="98">
                  <c:v>-6.5344872515251257E-3</c:v>
                </c:pt>
                <c:pt idx="99">
                  <c:v>0.45023173664480126</c:v>
                </c:pt>
                <c:pt idx="100">
                  <c:v>-0.11256484723291665</c:v>
                </c:pt>
                <c:pt idx="101">
                  <c:v>5.0282871785640407E-2</c:v>
                </c:pt>
                <c:pt idx="102">
                  <c:v>-0.12641984125459138</c:v>
                </c:pt>
                <c:pt idx="103">
                  <c:v>-5.7242773663886123E-2</c:v>
                </c:pt>
                <c:pt idx="104">
                  <c:v>-3.9684007112038615E-2</c:v>
                </c:pt>
                <c:pt idx="105">
                  <c:v>0.21406997982886836</c:v>
                </c:pt>
                <c:pt idx="106">
                  <c:v>-3.6102356746946035E-2</c:v>
                </c:pt>
                <c:pt idx="107">
                  <c:v>0.11296217964320183</c:v>
                </c:pt>
                <c:pt idx="108">
                  <c:v>0.31086767247578373</c:v>
                </c:pt>
                <c:pt idx="109">
                  <c:v>0.11373423415588695</c:v>
                </c:pt>
                <c:pt idx="110">
                  <c:v>0.19953030784120068</c:v>
                </c:pt>
                <c:pt idx="111">
                  <c:v>0.46848517491821168</c:v>
                </c:pt>
                <c:pt idx="112">
                  <c:v>-9.6572260432004758E-2</c:v>
                </c:pt>
                <c:pt idx="113">
                  <c:v>8.9515774851166227E-2</c:v>
                </c:pt>
                <c:pt idx="114">
                  <c:v>-3.3802070096250553E-2</c:v>
                </c:pt>
                <c:pt idx="115">
                  <c:v>4.6754275061951345E-2</c:v>
                </c:pt>
                <c:pt idx="116">
                  <c:v>-0.19496785001796979</c:v>
                </c:pt>
                <c:pt idx="117">
                  <c:v>-0.13447084800476292</c:v>
                </c:pt>
                <c:pt idx="118">
                  <c:v>-7.1780124038753043E-2</c:v>
                </c:pt>
                <c:pt idx="119">
                  <c:v>-0.47993688512566574</c:v>
                </c:pt>
                <c:pt idx="120">
                  <c:v>0.12936559862228442</c:v>
                </c:pt>
                <c:pt idx="121">
                  <c:v>-0.2902764413351861</c:v>
                </c:pt>
                <c:pt idx="122">
                  <c:v>-2.036696001088064E-2</c:v>
                </c:pt>
                <c:pt idx="123">
                  <c:v>-0.10997285669861828</c:v>
                </c:pt>
                <c:pt idx="124">
                  <c:v>-0.10765551832956595</c:v>
                </c:pt>
                <c:pt idx="125">
                  <c:v>0.16473569546166439</c:v>
                </c:pt>
                <c:pt idx="126">
                  <c:v>-0.30170781822672521</c:v>
                </c:pt>
                <c:pt idx="127">
                  <c:v>0.27562595933726863</c:v>
                </c:pt>
                <c:pt idx="128">
                  <c:v>0.17857597595427946</c:v>
                </c:pt>
                <c:pt idx="129">
                  <c:v>-0.26487583887316957</c:v>
                </c:pt>
                <c:pt idx="130">
                  <c:v>0.37709450841054559</c:v>
                </c:pt>
                <c:pt idx="131">
                  <c:v>0.15955038850720732</c:v>
                </c:pt>
                <c:pt idx="132">
                  <c:v>0.1043480960900179</c:v>
                </c:pt>
                <c:pt idx="133">
                  <c:v>0.20946496886821991</c:v>
                </c:pt>
                <c:pt idx="134">
                  <c:v>0.24530565758718914</c:v>
                </c:pt>
                <c:pt idx="135">
                  <c:v>-0.20392541376633497</c:v>
                </c:pt>
                <c:pt idx="136">
                  <c:v>-0.3704525088609712</c:v>
                </c:pt>
                <c:pt idx="137">
                  <c:v>-9.9792188495443898E-2</c:v>
                </c:pt>
                <c:pt idx="138">
                  <c:v>-8.9593599302680068E-3</c:v>
                </c:pt>
                <c:pt idx="139">
                  <c:v>0.24002018282034321</c:v>
                </c:pt>
                <c:pt idx="140">
                  <c:v>-0.18944922465907885</c:v>
                </c:pt>
                <c:pt idx="141">
                  <c:v>-0.31052343281413269</c:v>
                </c:pt>
                <c:pt idx="142">
                  <c:v>-0.32490756691054073</c:v>
                </c:pt>
                <c:pt idx="143">
                  <c:v>-0.24654537055174452</c:v>
                </c:pt>
                <c:pt idx="144">
                  <c:v>-0.17980306967020535</c:v>
                </c:pt>
                <c:pt idx="145">
                  <c:v>-0.1289184112815214</c:v>
                </c:pt>
                <c:pt idx="146">
                  <c:v>3.6620580005149631E-2</c:v>
                </c:pt>
                <c:pt idx="147">
                  <c:v>-0.12674712882513509</c:v>
                </c:pt>
                <c:pt idx="148">
                  <c:v>-0.25801212718770355</c:v>
                </c:pt>
                <c:pt idx="149">
                  <c:v>-0.364456734201694</c:v>
                </c:pt>
                <c:pt idx="150">
                  <c:v>-0.23330214926540449</c:v>
                </c:pt>
                <c:pt idx="151">
                  <c:v>-0.21256684062743322</c:v>
                </c:pt>
                <c:pt idx="152">
                  <c:v>-6.0731983972801239E-2</c:v>
                </c:pt>
                <c:pt idx="153">
                  <c:v>-0.34448654900678449</c:v>
                </c:pt>
                <c:pt idx="154">
                  <c:v>9.9490248289558145E-2</c:v>
                </c:pt>
                <c:pt idx="155">
                  <c:v>-0.32372883892362614</c:v>
                </c:pt>
                <c:pt idx="156">
                  <c:v>-0.18607980385883868</c:v>
                </c:pt>
                <c:pt idx="157">
                  <c:v>-0.28795827690263642</c:v>
                </c:pt>
                <c:pt idx="158">
                  <c:v>-0.15668424020668736</c:v>
                </c:pt>
                <c:pt idx="159">
                  <c:v>3.5294811508951349E-2</c:v>
                </c:pt>
                <c:pt idx="160">
                  <c:v>-0.17929252904733495</c:v>
                </c:pt>
                <c:pt idx="161">
                  <c:v>-0.17569274473325677</c:v>
                </c:pt>
                <c:pt idx="162">
                  <c:v>-0.31108890002472145</c:v>
                </c:pt>
                <c:pt idx="163">
                  <c:v>-0.15882302396240788</c:v>
                </c:pt>
                <c:pt idx="164">
                  <c:v>-0.30028658335613034</c:v>
                </c:pt>
                <c:pt idx="165">
                  <c:v>-7.1188044300103406E-2</c:v>
                </c:pt>
                <c:pt idx="166">
                  <c:v>-7.9239267015219841E-2</c:v>
                </c:pt>
                <c:pt idx="167">
                  <c:v>-0.243281669673971</c:v>
                </c:pt>
                <c:pt idx="168">
                  <c:v>-0.35910954113655813</c:v>
                </c:pt>
                <c:pt idx="169">
                  <c:v>-0.36133756821681667</c:v>
                </c:pt>
                <c:pt idx="170">
                  <c:v>-6.0348692982981601E-2</c:v>
                </c:pt>
                <c:pt idx="171">
                  <c:v>-0.46064613026199719</c:v>
                </c:pt>
                <c:pt idx="172">
                  <c:v>-0.54498451830006656</c:v>
                </c:pt>
                <c:pt idx="173">
                  <c:v>-3.9249389912114754E-2</c:v>
                </c:pt>
                <c:pt idx="174">
                  <c:v>0.34100058293561131</c:v>
                </c:pt>
                <c:pt idx="175">
                  <c:v>1.8026100101314949E-2</c:v>
                </c:pt>
                <c:pt idx="176">
                  <c:v>7.654363809243335E-2</c:v>
                </c:pt>
                <c:pt idx="177">
                  <c:v>-6.4975069447429992E-2</c:v>
                </c:pt>
                <c:pt idx="178">
                  <c:v>0.16461536736928165</c:v>
                </c:pt>
                <c:pt idx="179">
                  <c:v>-0.35678613110108121</c:v>
                </c:pt>
                <c:pt idx="180">
                  <c:v>-0.18149791051793004</c:v>
                </c:pt>
                <c:pt idx="181">
                  <c:v>-0.23490858820106145</c:v>
                </c:pt>
                <c:pt idx="182">
                  <c:v>-9.9030966855772826E-2</c:v>
                </c:pt>
                <c:pt idx="183">
                  <c:v>-0.14075558556256285</c:v>
                </c:pt>
                <c:pt idx="184">
                  <c:v>-0.14603437159771812</c:v>
                </c:pt>
                <c:pt idx="185">
                  <c:v>-0.29096740018009026</c:v>
                </c:pt>
                <c:pt idx="186">
                  <c:v>-7.1725457737224191E-2</c:v>
                </c:pt>
                <c:pt idx="187">
                  <c:v>-0.2660338987202242</c:v>
                </c:pt>
                <c:pt idx="188">
                  <c:v>-0.34126234499063196</c:v>
                </c:pt>
                <c:pt idx="189">
                  <c:v>-0.66289163638606186</c:v>
                </c:pt>
                <c:pt idx="190">
                  <c:v>-0.39001543519404708</c:v>
                </c:pt>
                <c:pt idx="191">
                  <c:v>-0.16319623050882229</c:v>
                </c:pt>
                <c:pt idx="192">
                  <c:v>-0.42975427900148316</c:v>
                </c:pt>
                <c:pt idx="193">
                  <c:v>-1.0532197547826787</c:v>
                </c:pt>
                <c:pt idx="194">
                  <c:v>-0.37969911466212874</c:v>
                </c:pt>
                <c:pt idx="195">
                  <c:v>-0.19115350607389517</c:v>
                </c:pt>
                <c:pt idx="196">
                  <c:v>-0.18915041565336183</c:v>
                </c:pt>
                <c:pt idx="197">
                  <c:v>-0.11065026531820601</c:v>
                </c:pt>
                <c:pt idx="198">
                  <c:v>-0.36270314755885458</c:v>
                </c:pt>
                <c:pt idx="199">
                  <c:v>-0.55544415169720796</c:v>
                </c:pt>
                <c:pt idx="200">
                  <c:v>-0.24803353988974822</c:v>
                </c:pt>
                <c:pt idx="201">
                  <c:v>-0.35075767060761415</c:v>
                </c:pt>
                <c:pt idx="202">
                  <c:v>-0.38238156585343414</c:v>
                </c:pt>
                <c:pt idx="203">
                  <c:v>-0.47815361858661559</c:v>
                </c:pt>
                <c:pt idx="204">
                  <c:v>2.9280591804398699E-2</c:v>
                </c:pt>
                <c:pt idx="205">
                  <c:v>-0.20464726089363106</c:v>
                </c:pt>
                <c:pt idx="206">
                  <c:v>-0.31601538831497455</c:v>
                </c:pt>
                <c:pt idx="207">
                  <c:v>5.8201728013827454E-2</c:v>
                </c:pt>
                <c:pt idx="208">
                  <c:v>-6.5768256266491132E-2</c:v>
                </c:pt>
                <c:pt idx="209">
                  <c:v>-5.6905026765614444E-2</c:v>
                </c:pt>
                <c:pt idx="210">
                  <c:v>-0.22701655966826806</c:v>
                </c:pt>
                <c:pt idx="211">
                  <c:v>-0.17954033664452773</c:v>
                </c:pt>
                <c:pt idx="212">
                  <c:v>-0.21622379302425873</c:v>
                </c:pt>
                <c:pt idx="213">
                  <c:v>-2.049990188660657E-2</c:v>
                </c:pt>
                <c:pt idx="214">
                  <c:v>-0.10922620295954576</c:v>
                </c:pt>
                <c:pt idx="215">
                  <c:v>-0.24740713543839654</c:v>
                </c:pt>
                <c:pt idx="216">
                  <c:v>-0.12024023744938012</c:v>
                </c:pt>
                <c:pt idx="217">
                  <c:v>-0.32049175527313001</c:v>
                </c:pt>
                <c:pt idx="218">
                  <c:v>-0.1843443534197643</c:v>
                </c:pt>
                <c:pt idx="219">
                  <c:v>-0.17595477948019805</c:v>
                </c:pt>
                <c:pt idx="220">
                  <c:v>-0.21911673586885566</c:v>
                </c:pt>
                <c:pt idx="221">
                  <c:v>-4.2712268282940426E-2</c:v>
                </c:pt>
                <c:pt idx="222">
                  <c:v>-0.32100370395662836</c:v>
                </c:pt>
                <c:pt idx="223">
                  <c:v>-0.10549465380930453</c:v>
                </c:pt>
                <c:pt idx="224">
                  <c:v>5.3751053615561303E-2</c:v>
                </c:pt>
                <c:pt idx="225">
                  <c:v>-0.32958507181853469</c:v>
                </c:pt>
                <c:pt idx="226">
                  <c:v>-0.24476207921645324</c:v>
                </c:pt>
                <c:pt idx="227">
                  <c:v>2.4922169880080908E-2</c:v>
                </c:pt>
                <c:pt idx="228">
                  <c:v>-0.28987658652058906</c:v>
                </c:pt>
                <c:pt idx="229">
                  <c:v>-0.32267921399061289</c:v>
                </c:pt>
                <c:pt idx="230">
                  <c:v>-0.33304085404622485</c:v>
                </c:pt>
                <c:pt idx="231">
                  <c:v>-0.13184077589286042</c:v>
                </c:pt>
                <c:pt idx="232">
                  <c:v>-0.27353516452207227</c:v>
                </c:pt>
                <c:pt idx="233">
                  <c:v>-0.353054835377827</c:v>
                </c:pt>
                <c:pt idx="234">
                  <c:v>-0.33591037765764414</c:v>
                </c:pt>
                <c:pt idx="235">
                  <c:v>0.79074805535379356</c:v>
                </c:pt>
                <c:pt idx="236">
                  <c:v>-0.43900433016627072</c:v>
                </c:pt>
                <c:pt idx="237">
                  <c:v>8.1969978965780316E-3</c:v>
                </c:pt>
                <c:pt idx="238">
                  <c:v>-0.33533135754627202</c:v>
                </c:pt>
                <c:pt idx="239">
                  <c:v>-0.39388405184151853</c:v>
                </c:pt>
                <c:pt idx="240">
                  <c:v>-0.41992747859818996</c:v>
                </c:pt>
                <c:pt idx="241">
                  <c:v>-0.30769143984152919</c:v>
                </c:pt>
                <c:pt idx="242">
                  <c:v>-0.19060782557371705</c:v>
                </c:pt>
                <c:pt idx="243">
                  <c:v>-0.48754192086562398</c:v>
                </c:pt>
                <c:pt idx="244">
                  <c:v>-0.16892724375988241</c:v>
                </c:pt>
                <c:pt idx="245">
                  <c:v>-0.28714015166633933</c:v>
                </c:pt>
                <c:pt idx="246">
                  <c:v>-0.22945620555322024</c:v>
                </c:pt>
                <c:pt idx="247">
                  <c:v>-0.26859925562980208</c:v>
                </c:pt>
                <c:pt idx="248">
                  <c:v>-0.36031564225574536</c:v>
                </c:pt>
                <c:pt idx="249">
                  <c:v>-0.11294013347639753</c:v>
                </c:pt>
                <c:pt idx="250">
                  <c:v>-9.2066215806021159E-2</c:v>
                </c:pt>
                <c:pt idx="251">
                  <c:v>-0.29294172540549479</c:v>
                </c:pt>
                <c:pt idx="252">
                  <c:v>-9.616273511612268E-2</c:v>
                </c:pt>
                <c:pt idx="253">
                  <c:v>-0.29524534285947368</c:v>
                </c:pt>
                <c:pt idx="254">
                  <c:v>-5.0900162611309197E-2</c:v>
                </c:pt>
                <c:pt idx="255">
                  <c:v>-0.33496952396927893</c:v>
                </c:pt>
                <c:pt idx="256">
                  <c:v>-0.52437325216457209</c:v>
                </c:pt>
                <c:pt idx="257">
                  <c:v>-0.34351652417005285</c:v>
                </c:pt>
                <c:pt idx="258">
                  <c:v>-9.6171864190392878E-2</c:v>
                </c:pt>
                <c:pt idx="259">
                  <c:v>-0.36218028530761659</c:v>
                </c:pt>
                <c:pt idx="260">
                  <c:v>-0.3073678192909573</c:v>
                </c:pt>
                <c:pt idx="261">
                  <c:v>-0.31316812686986673</c:v>
                </c:pt>
                <c:pt idx="262">
                  <c:v>-0.48265410564712086</c:v>
                </c:pt>
                <c:pt idx="263">
                  <c:v>-4.0270629436713848E-2</c:v>
                </c:pt>
                <c:pt idx="264">
                  <c:v>-5.6911387913050115E-2</c:v>
                </c:pt>
                <c:pt idx="265">
                  <c:v>-0.12762841533528071</c:v>
                </c:pt>
                <c:pt idx="266">
                  <c:v>-0.4886086749951517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99661312"/>
        <c:axId val="99663232"/>
      </c:lineChart>
      <c:catAx>
        <c:axId val="99661312"/>
        <c:scaling>
          <c:orientation val="minMax"/>
        </c:scaling>
        <c:delete val="0"/>
        <c:axPos val="b"/>
        <c:majorTickMark val="none"/>
        <c:minorTickMark val="none"/>
        <c:tickLblPos val="nextTo"/>
        <c:crossAx val="99663232"/>
        <c:crossesAt val="-1.25"/>
        <c:auto val="1"/>
        <c:lblAlgn val="ctr"/>
        <c:lblOffset val="100"/>
        <c:noMultiLvlLbl val="0"/>
      </c:catAx>
      <c:valAx>
        <c:axId val="99663232"/>
        <c:scaling>
          <c:orientation val="minMax"/>
          <c:max val="1.25"/>
          <c:min val="-1.25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ogit(y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99661312"/>
        <c:crosses val="autoZero"/>
        <c:crossBetween val="between"/>
        <c:majorUnit val="0.25"/>
      </c:valAx>
      <c:spPr>
        <a:solidFill>
          <a:srgbClr val="002060"/>
        </a:solidFill>
      </c:spPr>
    </c:plotArea>
    <c:plotVisOnly val="1"/>
    <c:dispBlanksAs val="gap"/>
    <c:showDLblsOverMax val="0"/>
  </c:chart>
  <c:spPr>
    <a:solidFill>
      <a:schemeClr val="accent3">
        <a:lumMod val="40000"/>
        <a:lumOff val="60000"/>
      </a:schemeClr>
    </a:solidFill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earson</a:t>
            </a:r>
            <a:r>
              <a:rPr lang="en-US" baseline="0"/>
              <a:t> Residuals versus Linear Predictor</a:t>
            </a:r>
            <a:endParaRPr lang="en-US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Residuals!$W$1</c:f>
              <c:strCache>
                <c:ptCount val="1"/>
                <c:pt idx="0">
                  <c:v>Pearson_r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FFFF00"/>
              </a:solidFill>
            </c:spPr>
          </c:marker>
          <c:xVal>
            <c:numRef>
              <c:f>Residuals!$V$2:$V$268</c:f>
              <c:numCache>
                <c:formatCode>General</c:formatCode>
                <c:ptCount val="267"/>
                <c:pt idx="0">
                  <c:v>-0.37256091642757383</c:v>
                </c:pt>
                <c:pt idx="1">
                  <c:v>-0.37236251970143242</c:v>
                </c:pt>
                <c:pt idx="2">
                  <c:v>-0.27342357335763923</c:v>
                </c:pt>
                <c:pt idx="3">
                  <c:v>-0.41050208787962228</c:v>
                </c:pt>
                <c:pt idx="4">
                  <c:v>-0.3603234621784156</c:v>
                </c:pt>
                <c:pt idx="5">
                  <c:v>-0.28680124444509214</c:v>
                </c:pt>
                <c:pt idx="6">
                  <c:v>-0.25732530435170087</c:v>
                </c:pt>
                <c:pt idx="7">
                  <c:v>-0.23895377080412508</c:v>
                </c:pt>
                <c:pt idx="8">
                  <c:v>-0.34265966647846591</c:v>
                </c:pt>
                <c:pt idx="9">
                  <c:v>-0.33965364635801992</c:v>
                </c:pt>
                <c:pt idx="10">
                  <c:v>-0.37852387190188136</c:v>
                </c:pt>
                <c:pt idx="11">
                  <c:v>-0.22340639275943938</c:v>
                </c:pt>
                <c:pt idx="12">
                  <c:v>-0.20902101695772463</c:v>
                </c:pt>
                <c:pt idx="13">
                  <c:v>-0.17255229518636464</c:v>
                </c:pt>
                <c:pt idx="14">
                  <c:v>-0.22340639275943938</c:v>
                </c:pt>
                <c:pt idx="15">
                  <c:v>-0.27905719930624928</c:v>
                </c:pt>
                <c:pt idx="16">
                  <c:v>-0.14696983176852924</c:v>
                </c:pt>
                <c:pt idx="17">
                  <c:v>-0.20729816047982152</c:v>
                </c:pt>
                <c:pt idx="18">
                  <c:v>-1.7763423352349733E-2</c:v>
                </c:pt>
                <c:pt idx="19">
                  <c:v>-5.5357970897439851E-2</c:v>
                </c:pt>
                <c:pt idx="20">
                  <c:v>-0.20891729192793768</c:v>
                </c:pt>
                <c:pt idx="21">
                  <c:v>-4.4042984883096659E-2</c:v>
                </c:pt>
                <c:pt idx="22">
                  <c:v>6.0687031509381872E-2</c:v>
                </c:pt>
                <c:pt idx="23">
                  <c:v>1.0349924479717332E-2</c:v>
                </c:pt>
                <c:pt idx="24">
                  <c:v>-0.24515758535699919</c:v>
                </c:pt>
                <c:pt idx="25">
                  <c:v>-6.8855234974180307E-2</c:v>
                </c:pt>
                <c:pt idx="26">
                  <c:v>4.3062543116285878E-2</c:v>
                </c:pt>
                <c:pt idx="27">
                  <c:v>-1.5969926597851708E-2</c:v>
                </c:pt>
                <c:pt idx="28">
                  <c:v>-0.21330114483445589</c:v>
                </c:pt>
                <c:pt idx="29">
                  <c:v>4.5148751692640265E-2</c:v>
                </c:pt>
                <c:pt idx="30">
                  <c:v>-2.1260356838956551E-2</c:v>
                </c:pt>
                <c:pt idx="31">
                  <c:v>-0.12624379139338948</c:v>
                </c:pt>
                <c:pt idx="32">
                  <c:v>-9.6210030628987031E-3</c:v>
                </c:pt>
                <c:pt idx="33">
                  <c:v>6.7289550195386905E-2</c:v>
                </c:pt>
                <c:pt idx="34">
                  <c:v>-6.8668430393787228E-2</c:v>
                </c:pt>
                <c:pt idx="35">
                  <c:v>3.3580865455039799E-2</c:v>
                </c:pt>
                <c:pt idx="36">
                  <c:v>-4.3636435272141727E-2</c:v>
                </c:pt>
                <c:pt idx="37">
                  <c:v>-1.8612601772788673E-2</c:v>
                </c:pt>
                <c:pt idx="38">
                  <c:v>-6.4345017892462802E-2</c:v>
                </c:pt>
                <c:pt idx="39">
                  <c:v>2.7838664649122713E-3</c:v>
                </c:pt>
                <c:pt idx="40">
                  <c:v>1.4432114669413743E-2</c:v>
                </c:pt>
                <c:pt idx="41">
                  <c:v>9.1583985486307751E-2</c:v>
                </c:pt>
                <c:pt idx="42">
                  <c:v>-6.4345017892462802E-2</c:v>
                </c:pt>
                <c:pt idx="43">
                  <c:v>-0.12302451286764529</c:v>
                </c:pt>
                <c:pt idx="44">
                  <c:v>2.7838664649122713E-3</c:v>
                </c:pt>
                <c:pt idx="45">
                  <c:v>-0.11651590403475431</c:v>
                </c:pt>
                <c:pt idx="46">
                  <c:v>-1.9494690830589079E-2</c:v>
                </c:pt>
                <c:pt idx="47">
                  <c:v>-2.5520656841844291E-2</c:v>
                </c:pt>
                <c:pt idx="48">
                  <c:v>-0.18508278381225324</c:v>
                </c:pt>
                <c:pt idx="49">
                  <c:v>-6.8668430393787228E-2</c:v>
                </c:pt>
                <c:pt idx="50">
                  <c:v>-7.5368799760922589E-3</c:v>
                </c:pt>
                <c:pt idx="51">
                  <c:v>3.312029717304471E-2</c:v>
                </c:pt>
                <c:pt idx="52">
                  <c:v>-0.12022436323451496</c:v>
                </c:pt>
                <c:pt idx="53">
                  <c:v>-0.19702626535904263</c:v>
                </c:pt>
                <c:pt idx="54">
                  <c:v>-2.7317733695701452E-2</c:v>
                </c:pt>
                <c:pt idx="55">
                  <c:v>0.24960464684509021</c:v>
                </c:pt>
                <c:pt idx="56">
                  <c:v>0.14682761919787685</c:v>
                </c:pt>
                <c:pt idx="57">
                  <c:v>0.18535650209242632</c:v>
                </c:pt>
                <c:pt idx="58">
                  <c:v>0.1510896966491978</c:v>
                </c:pt>
                <c:pt idx="59">
                  <c:v>0.16886754660735276</c:v>
                </c:pt>
                <c:pt idx="60">
                  <c:v>2.1444806817218602E-2</c:v>
                </c:pt>
                <c:pt idx="61">
                  <c:v>0.23738293472219846</c:v>
                </c:pt>
                <c:pt idx="62">
                  <c:v>0.17625138430450349</c:v>
                </c:pt>
                <c:pt idx="63">
                  <c:v>0.11595669622109825</c:v>
                </c:pt>
                <c:pt idx="64">
                  <c:v>0.18672082624926695</c:v>
                </c:pt>
                <c:pt idx="65">
                  <c:v>8.009249079768288E-2</c:v>
                </c:pt>
                <c:pt idx="66">
                  <c:v>0.17160750276790818</c:v>
                </c:pt>
                <c:pt idx="67">
                  <c:v>0.33040962764114834</c:v>
                </c:pt>
                <c:pt idx="68">
                  <c:v>0.18562429033089534</c:v>
                </c:pt>
                <c:pt idx="69">
                  <c:v>0.2639340389744621</c:v>
                </c:pt>
                <c:pt idx="70">
                  <c:v>0.23218127896765328</c:v>
                </c:pt>
                <c:pt idx="71">
                  <c:v>0.17653047242084338</c:v>
                </c:pt>
                <c:pt idx="72">
                  <c:v>0.16960961533737579</c:v>
                </c:pt>
                <c:pt idx="73">
                  <c:v>0.18119129680981153</c:v>
                </c:pt>
                <c:pt idx="74">
                  <c:v>5.7734502129051839E-2</c:v>
                </c:pt>
                <c:pt idx="75">
                  <c:v>0.20126832235040426</c:v>
                </c:pt>
                <c:pt idx="76">
                  <c:v>0.14916732920790909</c:v>
                </c:pt>
                <c:pt idx="77">
                  <c:v>8.6149867654427781E-2</c:v>
                </c:pt>
                <c:pt idx="78">
                  <c:v>0.10558197577001893</c:v>
                </c:pt>
                <c:pt idx="79">
                  <c:v>0.1667135261877139</c:v>
                </c:pt>
                <c:pt idx="80">
                  <c:v>0.21152772751794396</c:v>
                </c:pt>
                <c:pt idx="81">
                  <c:v>2.568006425428742E-2</c:v>
                </c:pt>
                <c:pt idx="82">
                  <c:v>9.9711336705710557E-2</c:v>
                </c:pt>
                <c:pt idx="83">
                  <c:v>0.29618502553118076</c:v>
                </c:pt>
                <c:pt idx="84">
                  <c:v>4.077629052507778E-2</c:v>
                </c:pt>
                <c:pt idx="85">
                  <c:v>-6.2000734578036509E-2</c:v>
                </c:pt>
                <c:pt idx="86">
                  <c:v>6.7862718415178824E-2</c:v>
                </c:pt>
                <c:pt idx="87">
                  <c:v>2.8351190730295794E-3</c:v>
                </c:pt>
                <c:pt idx="88">
                  <c:v>4.8683744918931959E-2</c:v>
                </c:pt>
                <c:pt idx="89">
                  <c:v>-0.16118948398160116</c:v>
                </c:pt>
                <c:pt idx="90">
                  <c:v>-5.2210459922939212E-2</c:v>
                </c:pt>
                <c:pt idx="91">
                  <c:v>6.6774746756006309E-2</c:v>
                </c:pt>
                <c:pt idx="92">
                  <c:v>2.8275894844675159E-2</c:v>
                </c:pt>
                <c:pt idx="93">
                  <c:v>1.3109781850787761E-2</c:v>
                </c:pt>
                <c:pt idx="94">
                  <c:v>-6.8162086778485342E-2</c:v>
                </c:pt>
                <c:pt idx="95">
                  <c:v>2.3352925191739954E-2</c:v>
                </c:pt>
                <c:pt idx="96">
                  <c:v>6.1007495121390698E-2</c:v>
                </c:pt>
                <c:pt idx="97">
                  <c:v>-2.1795373105199745E-2</c:v>
                </c:pt>
                <c:pt idx="98">
                  <c:v>8.7608685510546458E-2</c:v>
                </c:pt>
                <c:pt idx="99">
                  <c:v>5.733333703728663E-2</c:v>
                </c:pt>
                <c:pt idx="100">
                  <c:v>-5.5327241929409576E-3</c:v>
                </c:pt>
                <c:pt idx="101">
                  <c:v>8.7735378304552081E-2</c:v>
                </c:pt>
                <c:pt idx="102">
                  <c:v>6.1007495121390698E-2</c:v>
                </c:pt>
                <c:pt idx="103">
                  <c:v>-9.0520075447116377E-2</c:v>
                </c:pt>
                <c:pt idx="104">
                  <c:v>-7.560031425509095E-3</c:v>
                </c:pt>
                <c:pt idx="105">
                  <c:v>0.13481268265451801</c:v>
                </c:pt>
                <c:pt idx="106">
                  <c:v>-6.2104709921740442E-2</c:v>
                </c:pt>
                <c:pt idx="107">
                  <c:v>9.8666212718721558E-2</c:v>
                </c:pt>
                <c:pt idx="108">
                  <c:v>1.8458948611545678E-2</c:v>
                </c:pt>
                <c:pt idx="109">
                  <c:v>-2.9700554955767233E-2</c:v>
                </c:pt>
                <c:pt idx="110">
                  <c:v>1.9301694415190362E-2</c:v>
                </c:pt>
                <c:pt idx="111">
                  <c:v>0.15450057570298747</c:v>
                </c:pt>
                <c:pt idx="112">
                  <c:v>2.8351190730295794E-3</c:v>
                </c:pt>
                <c:pt idx="113">
                  <c:v>-0.1813070268889827</c:v>
                </c:pt>
                <c:pt idx="114">
                  <c:v>-2.5605899125965531E-2</c:v>
                </c:pt>
                <c:pt idx="115">
                  <c:v>5.0388280940171642E-2</c:v>
                </c:pt>
                <c:pt idx="116">
                  <c:v>-3.6015097611381414E-2</c:v>
                </c:pt>
                <c:pt idx="117">
                  <c:v>9.8335282345209662E-3</c:v>
                </c:pt>
                <c:pt idx="118">
                  <c:v>5.1258275351289878E-2</c:v>
                </c:pt>
                <c:pt idx="119">
                  <c:v>4.0149236404253469E-2</c:v>
                </c:pt>
                <c:pt idx="120">
                  <c:v>-5.345204260281286E-2</c:v>
                </c:pt>
                <c:pt idx="121">
                  <c:v>-0.13464233670945824</c:v>
                </c:pt>
                <c:pt idx="122">
                  <c:v>2.7686807876435154E-2</c:v>
                </c:pt>
                <c:pt idx="123">
                  <c:v>-1.8367751375403779E-2</c:v>
                </c:pt>
                <c:pt idx="124">
                  <c:v>-1.5497291492671039E-2</c:v>
                </c:pt>
                <c:pt idx="125">
                  <c:v>-7.3170359907445692E-3</c:v>
                </c:pt>
                <c:pt idx="126">
                  <c:v>-8.8640248329443491E-2</c:v>
                </c:pt>
                <c:pt idx="127">
                  <c:v>4.7354930286158586E-2</c:v>
                </c:pt>
                <c:pt idx="128">
                  <c:v>-7.7548479225965139E-2</c:v>
                </c:pt>
                <c:pt idx="129">
                  <c:v>-0.11938186877020539</c:v>
                </c:pt>
                <c:pt idx="130">
                  <c:v>-7.8172031825346516E-2</c:v>
                </c:pt>
                <c:pt idx="131">
                  <c:v>-3.9893909296314367E-2</c:v>
                </c:pt>
                <c:pt idx="132">
                  <c:v>-1.9264211484027266E-2</c:v>
                </c:pt>
                <c:pt idx="133">
                  <c:v>4.2234303977572468E-2</c:v>
                </c:pt>
                <c:pt idx="134">
                  <c:v>5.0388280940171642E-2</c:v>
                </c:pt>
                <c:pt idx="135">
                  <c:v>-0.16906349119619049</c:v>
                </c:pt>
                <c:pt idx="136">
                  <c:v>-0.12412145113729764</c:v>
                </c:pt>
                <c:pt idx="137">
                  <c:v>4.0149236404253469E-2</c:v>
                </c:pt>
                <c:pt idx="138">
                  <c:v>1.8685090107496055E-2</c:v>
                </c:pt>
                <c:pt idx="139">
                  <c:v>-5.8108901982062394E-2</c:v>
                </c:pt>
                <c:pt idx="140">
                  <c:v>-8.7560564133017882E-2</c:v>
                </c:pt>
                <c:pt idx="141">
                  <c:v>-7.9443217236339903E-3</c:v>
                </c:pt>
                <c:pt idx="142">
                  <c:v>-0.15328620152757166</c:v>
                </c:pt>
                <c:pt idx="143">
                  <c:v>-0.20758333420043212</c:v>
                </c:pt>
                <c:pt idx="144">
                  <c:v>-0.16571730687878736</c:v>
                </c:pt>
                <c:pt idx="145">
                  <c:v>-0.25180115172346418</c:v>
                </c:pt>
                <c:pt idx="146">
                  <c:v>-0.11297882098001857</c:v>
                </c:pt>
                <c:pt idx="147">
                  <c:v>-0.15896319215691992</c:v>
                </c:pt>
                <c:pt idx="148">
                  <c:v>-0.32003466411271753</c:v>
                </c:pt>
                <c:pt idx="149">
                  <c:v>-0.18625694744969409</c:v>
                </c:pt>
                <c:pt idx="150">
                  <c:v>-0.19396044725402051</c:v>
                </c:pt>
                <c:pt idx="151">
                  <c:v>-0.19060306982303613</c:v>
                </c:pt>
                <c:pt idx="152">
                  <c:v>-0.28898973853736298</c:v>
                </c:pt>
                <c:pt idx="153">
                  <c:v>-0.23128334560475378</c:v>
                </c:pt>
                <c:pt idx="154">
                  <c:v>-0.10065507077755978</c:v>
                </c:pt>
                <c:pt idx="155">
                  <c:v>-0.22378579801074708</c:v>
                </c:pt>
                <c:pt idx="156">
                  <c:v>-0.12288416026030623</c:v>
                </c:pt>
                <c:pt idx="157">
                  <c:v>-0.26010436688588812</c:v>
                </c:pt>
                <c:pt idx="158">
                  <c:v>-0.29185712434859806</c:v>
                </c:pt>
                <c:pt idx="159">
                  <c:v>-0.16707268529987224</c:v>
                </c:pt>
                <c:pt idx="160">
                  <c:v>-0.21898524249741394</c:v>
                </c:pt>
                <c:pt idx="161">
                  <c:v>-0.35525197603425085</c:v>
                </c:pt>
                <c:pt idx="162">
                  <c:v>-0.28755276904431376</c:v>
                </c:pt>
                <c:pt idx="163">
                  <c:v>-0.19952592591640345</c:v>
                </c:pt>
                <c:pt idx="164">
                  <c:v>-4.598310450065668E-2</c:v>
                </c:pt>
                <c:pt idx="165">
                  <c:v>-0.24679325440681552</c:v>
                </c:pt>
                <c:pt idx="166">
                  <c:v>-0.12568316870585003</c:v>
                </c:pt>
                <c:pt idx="167">
                  <c:v>-9.9798106296993067E-2</c:v>
                </c:pt>
                <c:pt idx="168">
                  <c:v>-0.16578659720797428</c:v>
                </c:pt>
                <c:pt idx="169">
                  <c:v>-0.20758333420043212</c:v>
                </c:pt>
                <c:pt idx="170">
                  <c:v>-0.1186407922116835</c:v>
                </c:pt>
                <c:pt idx="171">
                  <c:v>-0.27487746545073022</c:v>
                </c:pt>
                <c:pt idx="172">
                  <c:v>-0.19580650041778494</c:v>
                </c:pt>
                <c:pt idx="173">
                  <c:v>-0.10359961132474527</c:v>
                </c:pt>
                <c:pt idx="174">
                  <c:v>3.7894790898742869E-3</c:v>
                </c:pt>
                <c:pt idx="175">
                  <c:v>-5.2563570855189146E-2</c:v>
                </c:pt>
                <c:pt idx="176">
                  <c:v>-6.8160183964258769E-2</c:v>
                </c:pt>
                <c:pt idx="177">
                  <c:v>-0.15688585537710353</c:v>
                </c:pt>
                <c:pt idx="178">
                  <c:v>-0.17330964100108698</c:v>
                </c:pt>
                <c:pt idx="179">
                  <c:v>-0.22736855345599039</c:v>
                </c:pt>
                <c:pt idx="180">
                  <c:v>-0.20830689609818753</c:v>
                </c:pt>
                <c:pt idx="181">
                  <c:v>-0.26348871367722509</c:v>
                </c:pt>
                <c:pt idx="182">
                  <c:v>-0.22347300909207496</c:v>
                </c:pt>
                <c:pt idx="183">
                  <c:v>-0.22733108421336645</c:v>
                </c:pt>
                <c:pt idx="184">
                  <c:v>-0.18006375572295441</c:v>
                </c:pt>
                <c:pt idx="185">
                  <c:v>-0.35166186306143482</c:v>
                </c:pt>
                <c:pt idx="186">
                  <c:v>-0.27098626127123182</c:v>
                </c:pt>
                <c:pt idx="187">
                  <c:v>-0.17865972506467792</c:v>
                </c:pt>
                <c:pt idx="188">
                  <c:v>-0.27098626127123182</c:v>
                </c:pt>
                <c:pt idx="189">
                  <c:v>-0.2997493058638932</c:v>
                </c:pt>
                <c:pt idx="190">
                  <c:v>-0.23333169134158099</c:v>
                </c:pt>
                <c:pt idx="191">
                  <c:v>-0.39354619881681141</c:v>
                </c:pt>
                <c:pt idx="192">
                  <c:v>-0.29698989678453175</c:v>
                </c:pt>
                <c:pt idx="193">
                  <c:v>-0.30189921788848084</c:v>
                </c:pt>
                <c:pt idx="194">
                  <c:v>-0.35755901330273532</c:v>
                </c:pt>
                <c:pt idx="195">
                  <c:v>-0.34566125593322039</c:v>
                </c:pt>
                <c:pt idx="196">
                  <c:v>-0.28653363931591747</c:v>
                </c:pt>
                <c:pt idx="197">
                  <c:v>-0.29163981272094114</c:v>
                </c:pt>
                <c:pt idx="198">
                  <c:v>-0.44496723953789552</c:v>
                </c:pt>
                <c:pt idx="199">
                  <c:v>-0.34289971673030051</c:v>
                </c:pt>
                <c:pt idx="200">
                  <c:v>-0.20951460603321451</c:v>
                </c:pt>
                <c:pt idx="201">
                  <c:v>-0.34025995476445314</c:v>
                </c:pt>
                <c:pt idx="202">
                  <c:v>-0.26934369285993398</c:v>
                </c:pt>
                <c:pt idx="203">
                  <c:v>-0.1673599977414249</c:v>
                </c:pt>
                <c:pt idx="204">
                  <c:v>-0.13431819450831209</c:v>
                </c:pt>
                <c:pt idx="205">
                  <c:v>-0.1452592758135465</c:v>
                </c:pt>
                <c:pt idx="206">
                  <c:v>-0.26077741161853701</c:v>
                </c:pt>
                <c:pt idx="207">
                  <c:v>-8.3218406089455299E-4</c:v>
                </c:pt>
                <c:pt idx="208">
                  <c:v>-0.14486313832472694</c:v>
                </c:pt>
                <c:pt idx="209">
                  <c:v>-0.24676952442059721</c:v>
                </c:pt>
                <c:pt idx="210">
                  <c:v>-0.19892205077963013</c:v>
                </c:pt>
                <c:pt idx="211">
                  <c:v>-0.23902547928175438</c:v>
                </c:pt>
                <c:pt idx="212">
                  <c:v>-0.17587712514093776</c:v>
                </c:pt>
                <c:pt idx="213">
                  <c:v>-0.15161725304659415</c:v>
                </c:pt>
                <c:pt idx="214">
                  <c:v>-0.25419159227564181</c:v>
                </c:pt>
                <c:pt idx="215">
                  <c:v>-0.25804966739693325</c:v>
                </c:pt>
                <c:pt idx="216">
                  <c:v>-0.14572010280529366</c:v>
                </c:pt>
                <c:pt idx="217">
                  <c:v>-0.24253975859487154</c:v>
                </c:pt>
                <c:pt idx="218">
                  <c:v>-0.25528812819401342</c:v>
                </c:pt>
                <c:pt idx="219">
                  <c:v>-0.15021322238831764</c:v>
                </c:pt>
                <c:pt idx="220">
                  <c:v>-0.1242095868750176</c:v>
                </c:pt>
                <c:pt idx="221">
                  <c:v>-0.21213771732760611</c:v>
                </c:pt>
                <c:pt idx="222">
                  <c:v>-0.20488518866522074</c:v>
                </c:pt>
                <c:pt idx="223">
                  <c:v>-0.18760443856067036</c:v>
                </c:pt>
                <c:pt idx="224">
                  <c:v>-8.1397593419147957E-2</c:v>
                </c:pt>
                <c:pt idx="225">
                  <c:v>-0.15161725304659415</c:v>
                </c:pt>
                <c:pt idx="226">
                  <c:v>-9.1048136528390555E-2</c:v>
                </c:pt>
                <c:pt idx="227">
                  <c:v>-0.13971949567707934</c:v>
                </c:pt>
                <c:pt idx="228">
                  <c:v>-0.19892205077963013</c:v>
                </c:pt>
                <c:pt idx="229">
                  <c:v>-0.2040282241846538</c:v>
                </c:pt>
                <c:pt idx="230">
                  <c:v>-0.35735565100160849</c:v>
                </c:pt>
                <c:pt idx="231">
                  <c:v>-0.19348328036823895</c:v>
                </c:pt>
                <c:pt idx="232">
                  <c:v>-0.16370582423941737</c:v>
                </c:pt>
                <c:pt idx="233">
                  <c:v>-0.14329789350143707</c:v>
                </c:pt>
                <c:pt idx="234">
                  <c:v>-0.37910758333839095</c:v>
                </c:pt>
                <c:pt idx="235">
                  <c:v>-0.22776784583029452</c:v>
                </c:pt>
                <c:pt idx="236">
                  <c:v>-0.25389112845710876</c:v>
                </c:pt>
                <c:pt idx="237">
                  <c:v>-5.605596527237458E-2</c:v>
                </c:pt>
                <c:pt idx="238">
                  <c:v>-0.20285508798755267</c:v>
                </c:pt>
                <c:pt idx="239">
                  <c:v>-0.3367818728164762</c:v>
                </c:pt>
                <c:pt idx="240">
                  <c:v>-0.36634245836939416</c:v>
                </c:pt>
                <c:pt idx="241">
                  <c:v>-0.32360115813345069</c:v>
                </c:pt>
                <c:pt idx="242">
                  <c:v>-0.2593298988685</c:v>
                </c:pt>
                <c:pt idx="243">
                  <c:v>-0.35859841323055131</c:v>
                </c:pt>
                <c:pt idx="244">
                  <c:v>-0.2362849732298076</c:v>
                </c:pt>
                <c:pt idx="245">
                  <c:v>-0.15286001527553691</c:v>
                </c:pt>
                <c:pt idx="246">
                  <c:v>-0.3145994403645116</c:v>
                </c:pt>
                <c:pt idx="247">
                  <c:v>-0.25929242962587606</c:v>
                </c:pt>
                <c:pt idx="248">
                  <c:v>-0.20156764470407368</c:v>
                </c:pt>
                <c:pt idx="249">
                  <c:v>-0.30294760668374138</c:v>
                </c:pt>
                <c:pt idx="250">
                  <c:v>-0.25653089042295618</c:v>
                </c:pt>
                <c:pt idx="251">
                  <c:v>-7.1769520901929146E-2</c:v>
                </c:pt>
                <c:pt idx="252">
                  <c:v>-0.2437825208238143</c:v>
                </c:pt>
                <c:pt idx="253">
                  <c:v>-0.15421539369662179</c:v>
                </c:pt>
                <c:pt idx="254">
                  <c:v>-0.14696286503423642</c:v>
                </c:pt>
                <c:pt idx="255">
                  <c:v>-0.36634245836939416</c:v>
                </c:pt>
                <c:pt idx="256">
                  <c:v>-0.36338365892533347</c:v>
                </c:pt>
                <c:pt idx="257">
                  <c:v>-0.15286001527553691</c:v>
                </c:pt>
                <c:pt idx="258">
                  <c:v>-9.2290898757333317E-2</c:v>
                </c:pt>
                <c:pt idx="259">
                  <c:v>-0.25929242962587606</c:v>
                </c:pt>
                <c:pt idx="260">
                  <c:v>-0.20016481300857289</c:v>
                </c:pt>
                <c:pt idx="261">
                  <c:v>-0.26443607227352361</c:v>
                </c:pt>
                <c:pt idx="262">
                  <c:v>-0.35859841323055131</c:v>
                </c:pt>
                <c:pt idx="263">
                  <c:v>-0.13556095673725485</c:v>
                </c:pt>
                <c:pt idx="264">
                  <c:v>-0.10578350060843306</c:v>
                </c:pt>
                <c:pt idx="265">
                  <c:v>-0.14454065573037983</c:v>
                </c:pt>
                <c:pt idx="266">
                  <c:v>-0.26202017384747978</c:v>
                </c:pt>
              </c:numCache>
            </c:numRef>
          </c:xVal>
          <c:yVal>
            <c:numRef>
              <c:f>Residuals!$W$2:$W$268</c:f>
              <c:numCache>
                <c:formatCode>General</c:formatCode>
                <c:ptCount val="267"/>
                <c:pt idx="0">
                  <c:v>1.4814904078885833</c:v>
                </c:pt>
                <c:pt idx="1">
                  <c:v>0.20247454918273716</c:v>
                </c:pt>
                <c:pt idx="2">
                  <c:v>4.0137662497220603</c:v>
                </c:pt>
                <c:pt idx="3">
                  <c:v>0.58924816494676191</c:v>
                </c:pt>
                <c:pt idx="4">
                  <c:v>0.65902820166344722</c:v>
                </c:pt>
                <c:pt idx="5">
                  <c:v>-7.4538697770858059E-2</c:v>
                </c:pt>
                <c:pt idx="6">
                  <c:v>-0.519728437396339</c:v>
                </c:pt>
                <c:pt idx="7">
                  <c:v>0.73228137906385626</c:v>
                </c:pt>
                <c:pt idx="8">
                  <c:v>1.5926381738618018</c:v>
                </c:pt>
                <c:pt idx="9">
                  <c:v>-1.4280256746923414</c:v>
                </c:pt>
                <c:pt idx="10">
                  <c:v>-1.94900956491434</c:v>
                </c:pt>
                <c:pt idx="11">
                  <c:v>1.001820970779312</c:v>
                </c:pt>
                <c:pt idx="12">
                  <c:v>1.1574661692662283</c:v>
                </c:pt>
                <c:pt idx="13">
                  <c:v>-0.96459607536682102</c:v>
                </c:pt>
                <c:pt idx="14">
                  <c:v>-1.2582221713857653</c:v>
                </c:pt>
                <c:pt idx="15">
                  <c:v>-0.88657785944789613</c:v>
                </c:pt>
                <c:pt idx="16">
                  <c:v>-1.2752511823637469</c:v>
                </c:pt>
                <c:pt idx="17">
                  <c:v>-1.168792873698161</c:v>
                </c:pt>
                <c:pt idx="18">
                  <c:v>-0.57627197998004664</c:v>
                </c:pt>
                <c:pt idx="19">
                  <c:v>-1.6320028395552042</c:v>
                </c:pt>
                <c:pt idx="20">
                  <c:v>-0.26009631681781581</c:v>
                </c:pt>
                <c:pt idx="21">
                  <c:v>0.56842479709336502</c:v>
                </c:pt>
                <c:pt idx="22">
                  <c:v>0.61422794843228956</c:v>
                </c:pt>
                <c:pt idx="23">
                  <c:v>0.82403315477615691</c:v>
                </c:pt>
                <c:pt idx="24">
                  <c:v>-2.882712844588402</c:v>
                </c:pt>
                <c:pt idx="25">
                  <c:v>0.14228856055944689</c:v>
                </c:pt>
                <c:pt idx="26">
                  <c:v>1.5669547335439378</c:v>
                </c:pt>
                <c:pt idx="27">
                  <c:v>-8.5101202316454863E-2</c:v>
                </c:pt>
                <c:pt idx="28">
                  <c:v>0.34845931289532173</c:v>
                </c:pt>
                <c:pt idx="29">
                  <c:v>0.68495806243307034</c:v>
                </c:pt>
                <c:pt idx="30">
                  <c:v>0.73933823047248193</c:v>
                </c:pt>
                <c:pt idx="31">
                  <c:v>0.26471432619230356</c:v>
                </c:pt>
                <c:pt idx="32">
                  <c:v>-1.0672657830021224</c:v>
                </c:pt>
                <c:pt idx="33">
                  <c:v>-1.3357684104061072</c:v>
                </c:pt>
                <c:pt idx="34">
                  <c:v>0.30449481864347067</c:v>
                </c:pt>
                <c:pt idx="35">
                  <c:v>-3.9333842427786168E-2</c:v>
                </c:pt>
                <c:pt idx="36">
                  <c:v>-2.4620988272986173</c:v>
                </c:pt>
                <c:pt idx="37">
                  <c:v>0.17205055969865402</c:v>
                </c:pt>
                <c:pt idx="38">
                  <c:v>-0.20793205307534957</c:v>
                </c:pt>
                <c:pt idx="39">
                  <c:v>-1.3445729547454408</c:v>
                </c:pt>
                <c:pt idx="40">
                  <c:v>-0.83373107242331901</c:v>
                </c:pt>
                <c:pt idx="41">
                  <c:v>0.35277188784646729</c:v>
                </c:pt>
                <c:pt idx="42">
                  <c:v>-0.28298722262586296</c:v>
                </c:pt>
                <c:pt idx="43">
                  <c:v>-0.15166800793877189</c:v>
                </c:pt>
                <c:pt idx="44">
                  <c:v>1.580399644576779</c:v>
                </c:pt>
                <c:pt idx="45">
                  <c:v>1.4890566114479666</c:v>
                </c:pt>
                <c:pt idx="46">
                  <c:v>1.4470600295212563</c:v>
                </c:pt>
                <c:pt idx="47">
                  <c:v>-5.788283400399824E-2</c:v>
                </c:pt>
                <c:pt idx="48">
                  <c:v>-0.76980203566810268</c:v>
                </c:pt>
                <c:pt idx="49">
                  <c:v>1.2413424214245241</c:v>
                </c:pt>
                <c:pt idx="50">
                  <c:v>-1.2141778083267951</c:v>
                </c:pt>
                <c:pt idx="51">
                  <c:v>1.1939493993866903</c:v>
                </c:pt>
                <c:pt idx="52">
                  <c:v>0.31497145055735493</c:v>
                </c:pt>
                <c:pt idx="53">
                  <c:v>1.4821435669020264</c:v>
                </c:pt>
                <c:pt idx="54">
                  <c:v>-1.7212086258332555</c:v>
                </c:pt>
                <c:pt idx="55">
                  <c:v>-0.67561923580979144</c:v>
                </c:pt>
                <c:pt idx="56">
                  <c:v>0.64859518130021121</c:v>
                </c:pt>
                <c:pt idx="57">
                  <c:v>5.8382945755396293E-2</c:v>
                </c:pt>
                <c:pt idx="58">
                  <c:v>1.0185764315276375</c:v>
                </c:pt>
                <c:pt idx="59">
                  <c:v>-0.4539280343644625</c:v>
                </c:pt>
                <c:pt idx="60">
                  <c:v>-1.0685487701368261</c:v>
                </c:pt>
                <c:pt idx="61">
                  <c:v>-1.3690259867900327</c:v>
                </c:pt>
                <c:pt idx="62">
                  <c:v>2.9647011036836499</c:v>
                </c:pt>
                <c:pt idx="63">
                  <c:v>-0.80189029500876885</c:v>
                </c:pt>
                <c:pt idx="64">
                  <c:v>-0.72649492319976017</c:v>
                </c:pt>
                <c:pt idx="65">
                  <c:v>0.57882620399047713</c:v>
                </c:pt>
                <c:pt idx="66">
                  <c:v>0.21843485141767649</c:v>
                </c:pt>
                <c:pt idx="67">
                  <c:v>-0.1404878186301429</c:v>
                </c:pt>
                <c:pt idx="68">
                  <c:v>0.82025690335732537</c:v>
                </c:pt>
                <c:pt idx="69">
                  <c:v>1.6251409231581599E-2</c:v>
                </c:pt>
                <c:pt idx="70">
                  <c:v>9.6698229674542627E-2</c:v>
                </c:pt>
                <c:pt idx="71">
                  <c:v>0.89252146817163114</c:v>
                </c:pt>
                <c:pt idx="72">
                  <c:v>-1.3979339774132165</c:v>
                </c:pt>
                <c:pt idx="73">
                  <c:v>0.78503875370915099</c:v>
                </c:pt>
                <c:pt idx="74">
                  <c:v>0.71956728266579029</c:v>
                </c:pt>
                <c:pt idx="75">
                  <c:v>0.55180800410136399</c:v>
                </c:pt>
                <c:pt idx="76">
                  <c:v>-1.8390603600298749</c:v>
                </c:pt>
                <c:pt idx="77">
                  <c:v>-0.18057058560628544</c:v>
                </c:pt>
                <c:pt idx="78">
                  <c:v>0.20384117539890326</c:v>
                </c:pt>
                <c:pt idx="79">
                  <c:v>0.75881598846375908</c:v>
                </c:pt>
                <c:pt idx="80">
                  <c:v>-1.9271054632585018</c:v>
                </c:pt>
                <c:pt idx="81">
                  <c:v>0.36294018389743726</c:v>
                </c:pt>
                <c:pt idx="82">
                  <c:v>-1.243404654959438</c:v>
                </c:pt>
                <c:pt idx="83">
                  <c:v>1.0682690995937725</c:v>
                </c:pt>
                <c:pt idx="84">
                  <c:v>-0.35682118908459021</c:v>
                </c:pt>
                <c:pt idx="85">
                  <c:v>-0.917535547152876</c:v>
                </c:pt>
                <c:pt idx="86">
                  <c:v>-0.70582335429142762</c:v>
                </c:pt>
                <c:pt idx="87">
                  <c:v>-0.93572825746674448</c:v>
                </c:pt>
                <c:pt idx="88">
                  <c:v>0.1576585972259609</c:v>
                </c:pt>
                <c:pt idx="89">
                  <c:v>0.46116494725244722</c:v>
                </c:pt>
                <c:pt idx="90">
                  <c:v>-0.77918588834593605</c:v>
                </c:pt>
                <c:pt idx="91">
                  <c:v>0.11603576204217661</c:v>
                </c:pt>
                <c:pt idx="92">
                  <c:v>0.56840950846118854</c:v>
                </c:pt>
                <c:pt idx="93">
                  <c:v>-2.4836586357138724</c:v>
                </c:pt>
                <c:pt idx="94">
                  <c:v>0.18728108035322455</c:v>
                </c:pt>
                <c:pt idx="95">
                  <c:v>0.2416244484198363</c:v>
                </c:pt>
                <c:pt idx="96">
                  <c:v>-8.7161483962443984E-3</c:v>
                </c:pt>
                <c:pt idx="97">
                  <c:v>-0.12883504808653143</c:v>
                </c:pt>
                <c:pt idx="98">
                  <c:v>-0.47992785532990057</c:v>
                </c:pt>
                <c:pt idx="99">
                  <c:v>1.9651081582317966</c:v>
                </c:pt>
                <c:pt idx="100">
                  <c:v>-0.54483249351687979</c:v>
                </c:pt>
                <c:pt idx="101">
                  <c:v>-0.19080867004596516</c:v>
                </c:pt>
                <c:pt idx="102">
                  <c:v>-0.95461987259658565</c:v>
                </c:pt>
                <c:pt idx="103">
                  <c:v>0.16951938222443702</c:v>
                </c:pt>
                <c:pt idx="104">
                  <c:v>-0.16367846829541882</c:v>
                </c:pt>
                <c:pt idx="105">
                  <c:v>0.40169737220653418</c:v>
                </c:pt>
                <c:pt idx="106">
                  <c:v>0.13249003399367987</c:v>
                </c:pt>
                <c:pt idx="107">
                  <c:v>7.2736760213568799E-2</c:v>
                </c:pt>
                <c:pt idx="108">
                  <c:v>1.4775436129698736</c:v>
                </c:pt>
                <c:pt idx="109">
                  <c:v>0.73038854765713079</c:v>
                </c:pt>
                <c:pt idx="110">
                  <c:v>0.91512988334769108</c:v>
                </c:pt>
                <c:pt idx="111">
                  <c:v>1.5635527961261717</c:v>
                </c:pt>
                <c:pt idx="112">
                  <c:v>-0.50619798461954335</c:v>
                </c:pt>
                <c:pt idx="113">
                  <c:v>1.382948016287342</c:v>
                </c:pt>
                <c:pt idx="114">
                  <c:v>-4.1761806535894709E-2</c:v>
                </c:pt>
                <c:pt idx="115">
                  <c:v>-1.8513830479503262E-2</c:v>
                </c:pt>
                <c:pt idx="116">
                  <c:v>-0.80703788180536673</c:v>
                </c:pt>
                <c:pt idx="117">
                  <c:v>-0.73435225668859105</c:v>
                </c:pt>
                <c:pt idx="118">
                  <c:v>-0.62699489880987525</c:v>
                </c:pt>
                <c:pt idx="119">
                  <c:v>-2.6049646536833757</c:v>
                </c:pt>
                <c:pt idx="120">
                  <c:v>0.93098765889571466</c:v>
                </c:pt>
                <c:pt idx="121">
                  <c:v>-0.7856223164820586</c:v>
                </c:pt>
                <c:pt idx="122">
                  <c:v>-0.24489267168047277</c:v>
                </c:pt>
                <c:pt idx="123">
                  <c:v>-0.46627741245343368</c:v>
                </c:pt>
                <c:pt idx="124">
                  <c:v>-0.46912437563762444</c:v>
                </c:pt>
                <c:pt idx="125">
                  <c:v>0.87489235246776276</c:v>
                </c:pt>
                <c:pt idx="126">
                  <c:v>-1.0755847849301972</c:v>
                </c:pt>
                <c:pt idx="127">
                  <c:v>1.1548118227431445</c:v>
                </c:pt>
                <c:pt idx="128">
                  <c:v>1.3035799297913937</c:v>
                </c:pt>
                <c:pt idx="129">
                  <c:v>-0.73562998435146321</c:v>
                </c:pt>
                <c:pt idx="130">
                  <c:v>2.2991361817370759</c:v>
                </c:pt>
                <c:pt idx="131">
                  <c:v>1.0148218050987072</c:v>
                </c:pt>
                <c:pt idx="132">
                  <c:v>0.62947200576857976</c:v>
                </c:pt>
                <c:pt idx="133">
                  <c:v>0.84854214054587818</c:v>
                </c:pt>
                <c:pt idx="134">
                  <c:v>0.98743467810561281</c:v>
                </c:pt>
                <c:pt idx="135">
                  <c:v>-0.17674565880174128</c:v>
                </c:pt>
                <c:pt idx="136">
                  <c:v>-1.2371942055782197</c:v>
                </c:pt>
                <c:pt idx="137">
                  <c:v>-0.71283546309155099</c:v>
                </c:pt>
                <c:pt idx="138">
                  <c:v>-0.14087907849657458</c:v>
                </c:pt>
                <c:pt idx="139">
                  <c:v>1.5139816816149492</c:v>
                </c:pt>
                <c:pt idx="140">
                  <c:v>-0.51712706412042542</c:v>
                </c:pt>
                <c:pt idx="141">
                  <c:v>-1.5293602069237708</c:v>
                </c:pt>
                <c:pt idx="142">
                  <c:v>-0.86422640719808419</c:v>
                </c:pt>
                <c:pt idx="143">
                  <c:v>-0.19706373678814998</c:v>
                </c:pt>
                <c:pt idx="144">
                  <c:v>-7.1492477971637533E-2</c:v>
                </c:pt>
                <c:pt idx="145">
                  <c:v>0.62530450355621714</c:v>
                </c:pt>
                <c:pt idx="146">
                  <c:v>0.76294114473011809</c:v>
                </c:pt>
                <c:pt idx="147">
                  <c:v>0.16385088903955566</c:v>
                </c:pt>
                <c:pt idx="148">
                  <c:v>0.31350487862481352</c:v>
                </c:pt>
                <c:pt idx="149">
                  <c:v>-0.89441576416336765</c:v>
                </c:pt>
                <c:pt idx="150">
                  <c:v>-0.19914164043360441</c:v>
                </c:pt>
                <c:pt idx="151">
                  <c:v>-0.11130031209568725</c:v>
                </c:pt>
                <c:pt idx="152">
                  <c:v>1.1651901880162141</c:v>
                </c:pt>
                <c:pt idx="153">
                  <c:v>-0.56873374676201338</c:v>
                </c:pt>
                <c:pt idx="154">
                  <c:v>1.020380198951909</c:v>
                </c:pt>
                <c:pt idx="155">
                  <c:v>-0.50291867710213456</c:v>
                </c:pt>
                <c:pt idx="156">
                  <c:v>-0.3207092385872865</c:v>
                </c:pt>
                <c:pt idx="157">
                  <c:v>-0.1404893135311362</c:v>
                </c:pt>
                <c:pt idx="158">
                  <c:v>0.68725493418983297</c:v>
                </c:pt>
                <c:pt idx="159">
                  <c:v>1.0328637196551207</c:v>
                </c:pt>
                <c:pt idx="160">
                  <c:v>0.20147706408783608</c:v>
                </c:pt>
                <c:pt idx="161">
                  <c:v>0.91273880695208964</c:v>
                </c:pt>
                <c:pt idx="162">
                  <c:v>-0.11850632894943479</c:v>
                </c:pt>
                <c:pt idx="163">
                  <c:v>0.20678379182778603</c:v>
                </c:pt>
                <c:pt idx="164">
                  <c:v>-1.2849141899610901</c:v>
                </c:pt>
                <c:pt idx="165">
                  <c:v>0.8954663995353066</c:v>
                </c:pt>
                <c:pt idx="166">
                  <c:v>0.23651355477750521</c:v>
                </c:pt>
                <c:pt idx="167">
                  <c:v>-0.72643805180232035</c:v>
                </c:pt>
                <c:pt idx="168">
                  <c:v>-0.97101302451996985</c:v>
                </c:pt>
                <c:pt idx="169">
                  <c:v>-0.77167448693287088</c:v>
                </c:pt>
                <c:pt idx="170">
                  <c:v>0.29696316136795597</c:v>
                </c:pt>
                <c:pt idx="171">
                  <c:v>-0.92343617562887426</c:v>
                </c:pt>
                <c:pt idx="172">
                  <c:v>-1.7240588800643821</c:v>
                </c:pt>
                <c:pt idx="173">
                  <c:v>0.32792190494959295</c:v>
                </c:pt>
                <c:pt idx="174">
                  <c:v>1.7017841545204406</c:v>
                </c:pt>
                <c:pt idx="175">
                  <c:v>0.35978475657404302</c:v>
                </c:pt>
                <c:pt idx="176">
                  <c:v>0.73751343337108421</c:v>
                </c:pt>
                <c:pt idx="177">
                  <c:v>0.4682947233151652</c:v>
                </c:pt>
                <c:pt idx="178">
                  <c:v>1.7244254582068845</c:v>
                </c:pt>
                <c:pt idx="179">
                  <c:v>-0.64960777687523463</c:v>
                </c:pt>
                <c:pt idx="180">
                  <c:v>0.13606192902356798</c:v>
                </c:pt>
                <c:pt idx="181">
                  <c:v>0.14465025174187682</c:v>
                </c:pt>
                <c:pt idx="182">
                  <c:v>0.63378829592340635</c:v>
                </c:pt>
                <c:pt idx="183">
                  <c:v>0.4402354903549684</c:v>
                </c:pt>
                <c:pt idx="184">
                  <c:v>0.17296069625266769</c:v>
                </c:pt>
                <c:pt idx="185">
                  <c:v>0.30610110568423865</c:v>
                </c:pt>
                <c:pt idx="186">
                  <c:v>1.0164592651792022</c:v>
                </c:pt>
                <c:pt idx="187">
                  <c:v>-0.4414885815275823</c:v>
                </c:pt>
                <c:pt idx="188">
                  <c:v>-0.3530483571427302</c:v>
                </c:pt>
                <c:pt idx="189">
                  <c:v>-1.7630272867106307</c:v>
                </c:pt>
                <c:pt idx="190">
                  <c:v>-0.7843164145669308</c:v>
                </c:pt>
                <c:pt idx="191">
                  <c:v>1.1725537564656829</c:v>
                </c:pt>
                <c:pt idx="192">
                  <c:v>-0.66172817153892649</c:v>
                </c:pt>
                <c:pt idx="193">
                  <c:v>-3.4323842698450253</c:v>
                </c:pt>
                <c:pt idx="194">
                  <c:v>-0.11082494222624883</c:v>
                </c:pt>
                <c:pt idx="195">
                  <c:v>0.78456808778170539</c:v>
                </c:pt>
                <c:pt idx="196">
                  <c:v>0.49424859208162819</c:v>
                </c:pt>
                <c:pt idx="197">
                  <c:v>0.92216970265055698</c:v>
                </c:pt>
                <c:pt idx="198">
                  <c:v>0.41253330876087541</c:v>
                </c:pt>
                <c:pt idx="199">
                  <c:v>-1.0446203515396455</c:v>
                </c:pt>
                <c:pt idx="200">
                  <c:v>-0.1948044842151454</c:v>
                </c:pt>
                <c:pt idx="201">
                  <c:v>-5.2684260216480101E-2</c:v>
                </c:pt>
                <c:pt idx="202">
                  <c:v>-0.56597149241712086</c:v>
                </c:pt>
                <c:pt idx="203">
                  <c:v>-1.5457971228420557</c:v>
                </c:pt>
                <c:pt idx="204">
                  <c:v>0.83453936218861613</c:v>
                </c:pt>
                <c:pt idx="205">
                  <c:v>-0.30110771618475174</c:v>
                </c:pt>
                <c:pt idx="206">
                  <c:v>-0.2780501089255642</c:v>
                </c:pt>
                <c:pt idx="207">
                  <c:v>0.30075290753518191</c:v>
                </c:pt>
                <c:pt idx="208">
                  <c:v>0.40295438499896935</c:v>
                </c:pt>
                <c:pt idx="209">
                  <c:v>0.96861055708609756</c:v>
                </c:pt>
                <c:pt idx="210">
                  <c:v>-0.14225680092156856</c:v>
                </c:pt>
                <c:pt idx="211">
                  <c:v>0.3019632127233613</c:v>
                </c:pt>
                <c:pt idx="212">
                  <c:v>-0.2044245633753578</c:v>
                </c:pt>
                <c:pt idx="213">
                  <c:v>0.66861710191817658</c:v>
                </c:pt>
                <c:pt idx="214">
                  <c:v>0.73828879112713275</c:v>
                </c:pt>
                <c:pt idx="215">
                  <c:v>5.3822221357555003E-2</c:v>
                </c:pt>
                <c:pt idx="216">
                  <c:v>0.12961449209422854</c:v>
                </c:pt>
                <c:pt idx="217">
                  <c:v>-0.39229602474277581</c:v>
                </c:pt>
                <c:pt idx="218">
                  <c:v>0.36007438461185387</c:v>
                </c:pt>
                <c:pt idx="219">
                  <c:v>-0.13067644769420958</c:v>
                </c:pt>
                <c:pt idx="220">
                  <c:v>-0.48093873507846135</c:v>
                </c:pt>
                <c:pt idx="221">
                  <c:v>0.86422734101909204</c:v>
                </c:pt>
                <c:pt idx="222">
                  <c:v>-0.58452686037913804</c:v>
                </c:pt>
                <c:pt idx="223">
                  <c:v>0.41796710157919004</c:v>
                </c:pt>
                <c:pt idx="224">
                  <c:v>0.68899238561440646</c:v>
                </c:pt>
                <c:pt idx="225">
                  <c:v>-0.89592789544930362</c:v>
                </c:pt>
                <c:pt idx="226">
                  <c:v>-0.7782617080482781</c:v>
                </c:pt>
                <c:pt idx="227">
                  <c:v>0.83989600296952982</c:v>
                </c:pt>
                <c:pt idx="228">
                  <c:v>-0.45883588278558363</c:v>
                </c:pt>
                <c:pt idx="229">
                  <c:v>-0.59721000161872606</c:v>
                </c:pt>
                <c:pt idx="230">
                  <c:v>0.12221281796682489</c:v>
                </c:pt>
                <c:pt idx="231">
                  <c:v>0.3134982920714503</c:v>
                </c:pt>
                <c:pt idx="232">
                  <c:v>-0.55477449624518371</c:v>
                </c:pt>
                <c:pt idx="233">
                  <c:v>-1.0544097791132767</c:v>
                </c:pt>
                <c:pt idx="234">
                  <c:v>0.21708088633571834</c:v>
                </c:pt>
                <c:pt idx="235">
                  <c:v>5.0201157791597533</c:v>
                </c:pt>
                <c:pt idx="236">
                  <c:v>-0.92237369468186625</c:v>
                </c:pt>
                <c:pt idx="237">
                  <c:v>0.3274864187254784</c:v>
                </c:pt>
                <c:pt idx="238">
                  <c:v>-0.6662062309397514</c:v>
                </c:pt>
                <c:pt idx="239">
                  <c:v>-0.28547779920702776</c:v>
                </c:pt>
                <c:pt idx="240">
                  <c:v>-0.2671905334456573</c:v>
                </c:pt>
                <c:pt idx="241">
                  <c:v>8.0126605236029019E-2</c:v>
                </c:pt>
                <c:pt idx="242">
                  <c:v>0.34869157387515021</c:v>
                </c:pt>
                <c:pt idx="243">
                  <c:v>-0.63848598996695194</c:v>
                </c:pt>
                <c:pt idx="244">
                  <c:v>0.34209860340011478</c:v>
                </c:pt>
                <c:pt idx="245">
                  <c:v>-0.6778076401126264</c:v>
                </c:pt>
                <c:pt idx="246">
                  <c:v>0.43117982905600616</c:v>
                </c:pt>
                <c:pt idx="247">
                  <c:v>-4.7003197548595221E-2</c:v>
                </c:pt>
                <c:pt idx="248">
                  <c:v>-0.79686205654812803</c:v>
                </c:pt>
                <c:pt idx="249">
                  <c:v>0.96819041542141038</c:v>
                </c:pt>
                <c:pt idx="250">
                  <c:v>0.83816799756364491</c:v>
                </c:pt>
                <c:pt idx="251">
                  <c:v>-1.1173838651832189</c:v>
                </c:pt>
                <c:pt idx="252">
                  <c:v>0.75208356110259589</c:v>
                </c:pt>
                <c:pt idx="253">
                  <c:v>-0.7115168592510781</c:v>
                </c:pt>
                <c:pt idx="254">
                  <c:v>0.48956483820344243</c:v>
                </c:pt>
                <c:pt idx="255">
                  <c:v>0.15766636901449363</c:v>
                </c:pt>
                <c:pt idx="256">
                  <c:v>-0.79384666408625637</c:v>
                </c:pt>
                <c:pt idx="257">
                  <c:v>-0.9588783207403766</c:v>
                </c:pt>
                <c:pt idx="258">
                  <c:v>-1.9754553444514787E-2</c:v>
                </c:pt>
                <c:pt idx="259">
                  <c:v>-0.51606246149772061</c:v>
                </c:pt>
                <c:pt idx="260">
                  <c:v>-0.54017602183639402</c:v>
                </c:pt>
                <c:pt idx="261">
                  <c:v>-0.2453489746485453</c:v>
                </c:pt>
                <c:pt idx="262">
                  <c:v>-0.61460872476755535</c:v>
                </c:pt>
                <c:pt idx="263">
                  <c:v>0.48568440970996823</c:v>
                </c:pt>
                <c:pt idx="264">
                  <c:v>0.24897606806955402</c:v>
                </c:pt>
                <c:pt idx="265">
                  <c:v>8.6010548343596741E-2</c:v>
                </c:pt>
                <c:pt idx="266">
                  <c:v>-1.123471798693265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061760"/>
        <c:axId val="103064320"/>
      </c:scatterChart>
      <c:valAx>
        <c:axId val="103061760"/>
        <c:scaling>
          <c:orientation val="minMax"/>
          <c:max val="0.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inear Predictor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3064320"/>
        <c:crossesAt val="-5.5"/>
        <c:crossBetween val="midCat"/>
      </c:valAx>
      <c:valAx>
        <c:axId val="103064320"/>
        <c:scaling>
          <c:orientation val="minMax"/>
          <c:max val="5.5"/>
          <c:min val="-5.5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arson Residual</a:t>
                </a:r>
              </a:p>
            </c:rich>
          </c:tx>
          <c:layout>
            <c:manualLayout>
              <c:xMode val="edge"/>
              <c:yMode val="edge"/>
              <c:x val="1.610855018090121E-2"/>
              <c:y val="0.47386928329128436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03061760"/>
        <c:crossesAt val="-0.5"/>
        <c:crossBetween val="midCat"/>
        <c:majorUnit val="0.5"/>
      </c:valAx>
      <c:spPr>
        <a:solidFill>
          <a:srgbClr val="660066"/>
        </a:solidFill>
      </c:spPr>
    </c:plotArea>
    <c:plotVisOnly val="1"/>
    <c:dispBlanksAs val="gap"/>
    <c:showDLblsOverMax val="0"/>
  </c:chart>
  <c:spPr>
    <a:solidFill>
      <a:srgbClr val="FDA1F9"/>
    </a:solidFill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earson Residuals versus Race Order</a:t>
            </a: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Residuals!$W$1</c:f>
              <c:strCache>
                <c:ptCount val="1"/>
                <c:pt idx="0">
                  <c:v>Pearson_r</c:v>
                </c:pt>
              </c:strCache>
            </c:strRef>
          </c:tx>
          <c:spPr>
            <a:ln>
              <a:solidFill>
                <a:srgbClr val="92D050"/>
              </a:solidFill>
            </a:ln>
          </c:spPr>
          <c:marker>
            <c:spPr>
              <a:solidFill>
                <a:srgbClr val="92D050"/>
              </a:solidFill>
            </c:spPr>
          </c:marker>
          <c:val>
            <c:numRef>
              <c:f>Residuals!$W$2:$W$268</c:f>
              <c:numCache>
                <c:formatCode>General</c:formatCode>
                <c:ptCount val="267"/>
                <c:pt idx="0">
                  <c:v>1.4814904078885833</c:v>
                </c:pt>
                <c:pt idx="1">
                  <c:v>0.20247454918273716</c:v>
                </c:pt>
                <c:pt idx="2">
                  <c:v>4.0137662497220603</c:v>
                </c:pt>
                <c:pt idx="3">
                  <c:v>0.58924816494676191</c:v>
                </c:pt>
                <c:pt idx="4">
                  <c:v>0.65902820166344722</c:v>
                </c:pt>
                <c:pt idx="5">
                  <c:v>-7.4538697770858059E-2</c:v>
                </c:pt>
                <c:pt idx="6">
                  <c:v>-0.519728437396339</c:v>
                </c:pt>
                <c:pt idx="7">
                  <c:v>0.73228137906385626</c:v>
                </c:pt>
                <c:pt idx="8">
                  <c:v>1.5926381738618018</c:v>
                </c:pt>
                <c:pt idx="9">
                  <c:v>-1.4280256746923414</c:v>
                </c:pt>
                <c:pt idx="10">
                  <c:v>-1.94900956491434</c:v>
                </c:pt>
                <c:pt idx="11">
                  <c:v>1.001820970779312</c:v>
                </c:pt>
                <c:pt idx="12">
                  <c:v>1.1574661692662283</c:v>
                </c:pt>
                <c:pt idx="13">
                  <c:v>-0.96459607536682102</c:v>
                </c:pt>
                <c:pt idx="14">
                  <c:v>-1.2582221713857653</c:v>
                </c:pt>
                <c:pt idx="15">
                  <c:v>-0.88657785944789613</c:v>
                </c:pt>
                <c:pt idx="16">
                  <c:v>-1.2752511823637469</c:v>
                </c:pt>
                <c:pt idx="17">
                  <c:v>-1.168792873698161</c:v>
                </c:pt>
                <c:pt idx="18">
                  <c:v>-0.57627197998004664</c:v>
                </c:pt>
                <c:pt idx="19">
                  <c:v>-1.6320028395552042</c:v>
                </c:pt>
                <c:pt idx="20">
                  <c:v>-0.26009631681781581</c:v>
                </c:pt>
                <c:pt idx="21">
                  <c:v>0.56842479709336502</c:v>
                </c:pt>
                <c:pt idx="22">
                  <c:v>0.61422794843228956</c:v>
                </c:pt>
                <c:pt idx="23">
                  <c:v>0.82403315477615691</c:v>
                </c:pt>
                <c:pt idx="24">
                  <c:v>-2.882712844588402</c:v>
                </c:pt>
                <c:pt idx="25">
                  <c:v>0.14228856055944689</c:v>
                </c:pt>
                <c:pt idx="26">
                  <c:v>1.5669547335439378</c:v>
                </c:pt>
                <c:pt idx="27">
                  <c:v>-8.5101202316454863E-2</c:v>
                </c:pt>
                <c:pt idx="28">
                  <c:v>0.34845931289532173</c:v>
                </c:pt>
                <c:pt idx="29">
                  <c:v>0.68495806243307034</c:v>
                </c:pt>
                <c:pt idx="30">
                  <c:v>0.73933823047248193</c:v>
                </c:pt>
                <c:pt idx="31">
                  <c:v>0.26471432619230356</c:v>
                </c:pt>
                <c:pt idx="32">
                  <c:v>-1.0672657830021224</c:v>
                </c:pt>
                <c:pt idx="33">
                  <c:v>-1.3357684104061072</c:v>
                </c:pt>
                <c:pt idx="34">
                  <c:v>0.30449481864347067</c:v>
                </c:pt>
                <c:pt idx="35">
                  <c:v>-3.9333842427786168E-2</c:v>
                </c:pt>
                <c:pt idx="36">
                  <c:v>-2.4620988272986173</c:v>
                </c:pt>
                <c:pt idx="37">
                  <c:v>0.17205055969865402</c:v>
                </c:pt>
                <c:pt idx="38">
                  <c:v>-0.20793205307534957</c:v>
                </c:pt>
                <c:pt idx="39">
                  <c:v>-1.3445729547454408</c:v>
                </c:pt>
                <c:pt idx="40">
                  <c:v>-0.83373107242331901</c:v>
                </c:pt>
                <c:pt idx="41">
                  <c:v>0.35277188784646729</c:v>
                </c:pt>
                <c:pt idx="42">
                  <c:v>-0.28298722262586296</c:v>
                </c:pt>
                <c:pt idx="43">
                  <c:v>-0.15166800793877189</c:v>
                </c:pt>
                <c:pt idx="44">
                  <c:v>1.580399644576779</c:v>
                </c:pt>
                <c:pt idx="45">
                  <c:v>1.4890566114479666</c:v>
                </c:pt>
                <c:pt idx="46">
                  <c:v>1.4470600295212563</c:v>
                </c:pt>
                <c:pt idx="47">
                  <c:v>-5.788283400399824E-2</c:v>
                </c:pt>
                <c:pt idx="48">
                  <c:v>-0.76980203566810268</c:v>
                </c:pt>
                <c:pt idx="49">
                  <c:v>1.2413424214245241</c:v>
                </c:pt>
                <c:pt idx="50">
                  <c:v>-1.2141778083267951</c:v>
                </c:pt>
                <c:pt idx="51">
                  <c:v>1.1939493993866903</c:v>
                </c:pt>
                <c:pt idx="52">
                  <c:v>0.31497145055735493</c:v>
                </c:pt>
                <c:pt idx="53">
                  <c:v>1.4821435669020264</c:v>
                </c:pt>
                <c:pt idx="54">
                  <c:v>-1.7212086258332555</c:v>
                </c:pt>
                <c:pt idx="55">
                  <c:v>-0.67561923580979144</c:v>
                </c:pt>
                <c:pt idx="56">
                  <c:v>0.64859518130021121</c:v>
                </c:pt>
                <c:pt idx="57">
                  <c:v>5.8382945755396293E-2</c:v>
                </c:pt>
                <c:pt idx="58">
                  <c:v>1.0185764315276375</c:v>
                </c:pt>
                <c:pt idx="59">
                  <c:v>-0.4539280343644625</c:v>
                </c:pt>
                <c:pt idx="60">
                  <c:v>-1.0685487701368261</c:v>
                </c:pt>
                <c:pt idx="61">
                  <c:v>-1.3690259867900327</c:v>
                </c:pt>
                <c:pt idx="62">
                  <c:v>2.9647011036836499</c:v>
                </c:pt>
                <c:pt idx="63">
                  <c:v>-0.80189029500876885</c:v>
                </c:pt>
                <c:pt idx="64">
                  <c:v>-0.72649492319976017</c:v>
                </c:pt>
                <c:pt idx="65">
                  <c:v>0.57882620399047713</c:v>
                </c:pt>
                <c:pt idx="66">
                  <c:v>0.21843485141767649</c:v>
                </c:pt>
                <c:pt idx="67">
                  <c:v>-0.1404878186301429</c:v>
                </c:pt>
                <c:pt idx="68">
                  <c:v>0.82025690335732537</c:v>
                </c:pt>
                <c:pt idx="69">
                  <c:v>1.6251409231581599E-2</c:v>
                </c:pt>
                <c:pt idx="70">
                  <c:v>9.6698229674542627E-2</c:v>
                </c:pt>
                <c:pt idx="71">
                  <c:v>0.89252146817163114</c:v>
                </c:pt>
                <c:pt idx="72">
                  <c:v>-1.3979339774132165</c:v>
                </c:pt>
                <c:pt idx="73">
                  <c:v>0.78503875370915099</c:v>
                </c:pt>
                <c:pt idx="74">
                  <c:v>0.71956728266579029</c:v>
                </c:pt>
                <c:pt idx="75">
                  <c:v>0.55180800410136399</c:v>
                </c:pt>
                <c:pt idx="76">
                  <c:v>-1.8390603600298749</c:v>
                </c:pt>
                <c:pt idx="77">
                  <c:v>-0.18057058560628544</c:v>
                </c:pt>
                <c:pt idx="78">
                  <c:v>0.20384117539890326</c:v>
                </c:pt>
                <c:pt idx="79">
                  <c:v>0.75881598846375908</c:v>
                </c:pt>
                <c:pt idx="80">
                  <c:v>-1.9271054632585018</c:v>
                </c:pt>
                <c:pt idx="81">
                  <c:v>0.36294018389743726</c:v>
                </c:pt>
                <c:pt idx="82">
                  <c:v>-1.243404654959438</c:v>
                </c:pt>
                <c:pt idx="83">
                  <c:v>1.0682690995937725</c:v>
                </c:pt>
                <c:pt idx="84">
                  <c:v>-0.35682118908459021</c:v>
                </c:pt>
                <c:pt idx="85">
                  <c:v>-0.917535547152876</c:v>
                </c:pt>
                <c:pt idx="86">
                  <c:v>-0.70582335429142762</c:v>
                </c:pt>
                <c:pt idx="87">
                  <c:v>-0.93572825746674448</c:v>
                </c:pt>
                <c:pt idx="88">
                  <c:v>0.1576585972259609</c:v>
                </c:pt>
                <c:pt idx="89">
                  <c:v>0.46116494725244722</c:v>
                </c:pt>
                <c:pt idx="90">
                  <c:v>-0.77918588834593605</c:v>
                </c:pt>
                <c:pt idx="91">
                  <c:v>0.11603576204217661</c:v>
                </c:pt>
                <c:pt idx="92">
                  <c:v>0.56840950846118854</c:v>
                </c:pt>
                <c:pt idx="93">
                  <c:v>-2.4836586357138724</c:v>
                </c:pt>
                <c:pt idx="94">
                  <c:v>0.18728108035322455</c:v>
                </c:pt>
                <c:pt idx="95">
                  <c:v>0.2416244484198363</c:v>
                </c:pt>
                <c:pt idx="96">
                  <c:v>-8.7161483962443984E-3</c:v>
                </c:pt>
                <c:pt idx="97">
                  <c:v>-0.12883504808653143</c:v>
                </c:pt>
                <c:pt idx="98">
                  <c:v>-0.47992785532990057</c:v>
                </c:pt>
                <c:pt idx="99">
                  <c:v>1.9651081582317966</c:v>
                </c:pt>
                <c:pt idx="100">
                  <c:v>-0.54483249351687979</c:v>
                </c:pt>
                <c:pt idx="101">
                  <c:v>-0.19080867004596516</c:v>
                </c:pt>
                <c:pt idx="102">
                  <c:v>-0.95461987259658565</c:v>
                </c:pt>
                <c:pt idx="103">
                  <c:v>0.16951938222443702</c:v>
                </c:pt>
                <c:pt idx="104">
                  <c:v>-0.16367846829541882</c:v>
                </c:pt>
                <c:pt idx="105">
                  <c:v>0.40169737220653418</c:v>
                </c:pt>
                <c:pt idx="106">
                  <c:v>0.13249003399367987</c:v>
                </c:pt>
                <c:pt idx="107">
                  <c:v>7.2736760213568799E-2</c:v>
                </c:pt>
                <c:pt idx="108">
                  <c:v>1.4775436129698736</c:v>
                </c:pt>
                <c:pt idx="109">
                  <c:v>0.73038854765713079</c:v>
                </c:pt>
                <c:pt idx="110">
                  <c:v>0.91512988334769108</c:v>
                </c:pt>
                <c:pt idx="111">
                  <c:v>1.5635527961261717</c:v>
                </c:pt>
                <c:pt idx="112">
                  <c:v>-0.50619798461954335</c:v>
                </c:pt>
                <c:pt idx="113">
                  <c:v>1.382948016287342</c:v>
                </c:pt>
                <c:pt idx="114">
                  <c:v>-4.1761806535894709E-2</c:v>
                </c:pt>
                <c:pt idx="115">
                  <c:v>-1.8513830479503262E-2</c:v>
                </c:pt>
                <c:pt idx="116">
                  <c:v>-0.80703788180536673</c:v>
                </c:pt>
                <c:pt idx="117">
                  <c:v>-0.73435225668859105</c:v>
                </c:pt>
                <c:pt idx="118">
                  <c:v>-0.62699489880987525</c:v>
                </c:pt>
                <c:pt idx="119">
                  <c:v>-2.6049646536833757</c:v>
                </c:pt>
                <c:pt idx="120">
                  <c:v>0.93098765889571466</c:v>
                </c:pt>
                <c:pt idx="121">
                  <c:v>-0.7856223164820586</c:v>
                </c:pt>
                <c:pt idx="122">
                  <c:v>-0.24489267168047277</c:v>
                </c:pt>
                <c:pt idx="123">
                  <c:v>-0.46627741245343368</c:v>
                </c:pt>
                <c:pt idx="124">
                  <c:v>-0.46912437563762444</c:v>
                </c:pt>
                <c:pt idx="125">
                  <c:v>0.87489235246776276</c:v>
                </c:pt>
                <c:pt idx="126">
                  <c:v>-1.0755847849301972</c:v>
                </c:pt>
                <c:pt idx="127">
                  <c:v>1.1548118227431445</c:v>
                </c:pt>
                <c:pt idx="128">
                  <c:v>1.3035799297913937</c:v>
                </c:pt>
                <c:pt idx="129">
                  <c:v>-0.73562998435146321</c:v>
                </c:pt>
                <c:pt idx="130">
                  <c:v>2.2991361817370759</c:v>
                </c:pt>
                <c:pt idx="131">
                  <c:v>1.0148218050987072</c:v>
                </c:pt>
                <c:pt idx="132">
                  <c:v>0.62947200576857976</c:v>
                </c:pt>
                <c:pt idx="133">
                  <c:v>0.84854214054587818</c:v>
                </c:pt>
                <c:pt idx="134">
                  <c:v>0.98743467810561281</c:v>
                </c:pt>
                <c:pt idx="135">
                  <c:v>-0.17674565880174128</c:v>
                </c:pt>
                <c:pt idx="136">
                  <c:v>-1.2371942055782197</c:v>
                </c:pt>
                <c:pt idx="137">
                  <c:v>-0.71283546309155099</c:v>
                </c:pt>
                <c:pt idx="138">
                  <c:v>-0.14087907849657458</c:v>
                </c:pt>
                <c:pt idx="139">
                  <c:v>1.5139816816149492</c:v>
                </c:pt>
                <c:pt idx="140">
                  <c:v>-0.51712706412042542</c:v>
                </c:pt>
                <c:pt idx="141">
                  <c:v>-1.5293602069237708</c:v>
                </c:pt>
                <c:pt idx="142">
                  <c:v>-0.86422640719808419</c:v>
                </c:pt>
                <c:pt idx="143">
                  <c:v>-0.19706373678814998</c:v>
                </c:pt>
                <c:pt idx="144">
                  <c:v>-7.1492477971637533E-2</c:v>
                </c:pt>
                <c:pt idx="145">
                  <c:v>0.62530450355621714</c:v>
                </c:pt>
                <c:pt idx="146">
                  <c:v>0.76294114473011809</c:v>
                </c:pt>
                <c:pt idx="147">
                  <c:v>0.16385088903955566</c:v>
                </c:pt>
                <c:pt idx="148">
                  <c:v>0.31350487862481352</c:v>
                </c:pt>
                <c:pt idx="149">
                  <c:v>-0.89441576416336765</c:v>
                </c:pt>
                <c:pt idx="150">
                  <c:v>-0.19914164043360441</c:v>
                </c:pt>
                <c:pt idx="151">
                  <c:v>-0.11130031209568725</c:v>
                </c:pt>
                <c:pt idx="152">
                  <c:v>1.1651901880162141</c:v>
                </c:pt>
                <c:pt idx="153">
                  <c:v>-0.56873374676201338</c:v>
                </c:pt>
                <c:pt idx="154">
                  <c:v>1.020380198951909</c:v>
                </c:pt>
                <c:pt idx="155">
                  <c:v>-0.50291867710213456</c:v>
                </c:pt>
                <c:pt idx="156">
                  <c:v>-0.3207092385872865</c:v>
                </c:pt>
                <c:pt idx="157">
                  <c:v>-0.1404893135311362</c:v>
                </c:pt>
                <c:pt idx="158">
                  <c:v>0.68725493418983297</c:v>
                </c:pt>
                <c:pt idx="159">
                  <c:v>1.0328637196551207</c:v>
                </c:pt>
                <c:pt idx="160">
                  <c:v>0.20147706408783608</c:v>
                </c:pt>
                <c:pt idx="161">
                  <c:v>0.91273880695208964</c:v>
                </c:pt>
                <c:pt idx="162">
                  <c:v>-0.11850632894943479</c:v>
                </c:pt>
                <c:pt idx="163">
                  <c:v>0.20678379182778603</c:v>
                </c:pt>
                <c:pt idx="164">
                  <c:v>-1.2849141899610901</c:v>
                </c:pt>
                <c:pt idx="165">
                  <c:v>0.8954663995353066</c:v>
                </c:pt>
                <c:pt idx="166">
                  <c:v>0.23651355477750521</c:v>
                </c:pt>
                <c:pt idx="167">
                  <c:v>-0.72643805180232035</c:v>
                </c:pt>
                <c:pt idx="168">
                  <c:v>-0.97101302451996985</c:v>
                </c:pt>
                <c:pt idx="169">
                  <c:v>-0.77167448693287088</c:v>
                </c:pt>
                <c:pt idx="170">
                  <c:v>0.29696316136795597</c:v>
                </c:pt>
                <c:pt idx="171">
                  <c:v>-0.92343617562887426</c:v>
                </c:pt>
                <c:pt idx="172">
                  <c:v>-1.7240588800643821</c:v>
                </c:pt>
                <c:pt idx="173">
                  <c:v>0.32792190494959295</c:v>
                </c:pt>
                <c:pt idx="174">
                  <c:v>1.7017841545204406</c:v>
                </c:pt>
                <c:pt idx="175">
                  <c:v>0.35978475657404302</c:v>
                </c:pt>
                <c:pt idx="176">
                  <c:v>0.73751343337108421</c:v>
                </c:pt>
                <c:pt idx="177">
                  <c:v>0.4682947233151652</c:v>
                </c:pt>
                <c:pt idx="178">
                  <c:v>1.7244254582068845</c:v>
                </c:pt>
                <c:pt idx="179">
                  <c:v>-0.64960777687523463</c:v>
                </c:pt>
                <c:pt idx="180">
                  <c:v>0.13606192902356798</c:v>
                </c:pt>
                <c:pt idx="181">
                  <c:v>0.14465025174187682</c:v>
                </c:pt>
                <c:pt idx="182">
                  <c:v>0.63378829592340635</c:v>
                </c:pt>
                <c:pt idx="183">
                  <c:v>0.4402354903549684</c:v>
                </c:pt>
                <c:pt idx="184">
                  <c:v>0.17296069625266769</c:v>
                </c:pt>
                <c:pt idx="185">
                  <c:v>0.30610110568423865</c:v>
                </c:pt>
                <c:pt idx="186">
                  <c:v>1.0164592651792022</c:v>
                </c:pt>
                <c:pt idx="187">
                  <c:v>-0.4414885815275823</c:v>
                </c:pt>
                <c:pt idx="188">
                  <c:v>-0.3530483571427302</c:v>
                </c:pt>
                <c:pt idx="189">
                  <c:v>-1.7630272867106307</c:v>
                </c:pt>
                <c:pt idx="190">
                  <c:v>-0.7843164145669308</c:v>
                </c:pt>
                <c:pt idx="191">
                  <c:v>1.1725537564656829</c:v>
                </c:pt>
                <c:pt idx="192">
                  <c:v>-0.66172817153892649</c:v>
                </c:pt>
                <c:pt idx="193">
                  <c:v>-3.4323842698450253</c:v>
                </c:pt>
                <c:pt idx="194">
                  <c:v>-0.11082494222624883</c:v>
                </c:pt>
                <c:pt idx="195">
                  <c:v>0.78456808778170539</c:v>
                </c:pt>
                <c:pt idx="196">
                  <c:v>0.49424859208162819</c:v>
                </c:pt>
                <c:pt idx="197">
                  <c:v>0.92216970265055698</c:v>
                </c:pt>
                <c:pt idx="198">
                  <c:v>0.41253330876087541</c:v>
                </c:pt>
                <c:pt idx="199">
                  <c:v>-1.0446203515396455</c:v>
                </c:pt>
                <c:pt idx="200">
                  <c:v>-0.1948044842151454</c:v>
                </c:pt>
                <c:pt idx="201">
                  <c:v>-5.2684260216480101E-2</c:v>
                </c:pt>
                <c:pt idx="202">
                  <c:v>-0.56597149241712086</c:v>
                </c:pt>
                <c:pt idx="203">
                  <c:v>-1.5457971228420557</c:v>
                </c:pt>
                <c:pt idx="204">
                  <c:v>0.83453936218861613</c:v>
                </c:pt>
                <c:pt idx="205">
                  <c:v>-0.30110771618475174</c:v>
                </c:pt>
                <c:pt idx="206">
                  <c:v>-0.2780501089255642</c:v>
                </c:pt>
                <c:pt idx="207">
                  <c:v>0.30075290753518191</c:v>
                </c:pt>
                <c:pt idx="208">
                  <c:v>0.40295438499896935</c:v>
                </c:pt>
                <c:pt idx="209">
                  <c:v>0.96861055708609756</c:v>
                </c:pt>
                <c:pt idx="210">
                  <c:v>-0.14225680092156856</c:v>
                </c:pt>
                <c:pt idx="211">
                  <c:v>0.3019632127233613</c:v>
                </c:pt>
                <c:pt idx="212">
                  <c:v>-0.2044245633753578</c:v>
                </c:pt>
                <c:pt idx="213">
                  <c:v>0.66861710191817658</c:v>
                </c:pt>
                <c:pt idx="214">
                  <c:v>0.73828879112713275</c:v>
                </c:pt>
                <c:pt idx="215">
                  <c:v>5.3822221357555003E-2</c:v>
                </c:pt>
                <c:pt idx="216">
                  <c:v>0.12961449209422854</c:v>
                </c:pt>
                <c:pt idx="217">
                  <c:v>-0.39229602474277581</c:v>
                </c:pt>
                <c:pt idx="218">
                  <c:v>0.36007438461185387</c:v>
                </c:pt>
                <c:pt idx="219">
                  <c:v>-0.13067644769420958</c:v>
                </c:pt>
                <c:pt idx="220">
                  <c:v>-0.48093873507846135</c:v>
                </c:pt>
                <c:pt idx="221">
                  <c:v>0.86422734101909204</c:v>
                </c:pt>
                <c:pt idx="222">
                  <c:v>-0.58452686037913804</c:v>
                </c:pt>
                <c:pt idx="223">
                  <c:v>0.41796710157919004</c:v>
                </c:pt>
                <c:pt idx="224">
                  <c:v>0.68899238561440646</c:v>
                </c:pt>
                <c:pt idx="225">
                  <c:v>-0.89592789544930362</c:v>
                </c:pt>
                <c:pt idx="226">
                  <c:v>-0.7782617080482781</c:v>
                </c:pt>
                <c:pt idx="227">
                  <c:v>0.83989600296952982</c:v>
                </c:pt>
                <c:pt idx="228">
                  <c:v>-0.45883588278558363</c:v>
                </c:pt>
                <c:pt idx="229">
                  <c:v>-0.59721000161872606</c:v>
                </c:pt>
                <c:pt idx="230">
                  <c:v>0.12221281796682489</c:v>
                </c:pt>
                <c:pt idx="231">
                  <c:v>0.3134982920714503</c:v>
                </c:pt>
                <c:pt idx="232">
                  <c:v>-0.55477449624518371</c:v>
                </c:pt>
                <c:pt idx="233">
                  <c:v>-1.0544097791132767</c:v>
                </c:pt>
                <c:pt idx="234">
                  <c:v>0.21708088633571834</c:v>
                </c:pt>
                <c:pt idx="235">
                  <c:v>5.0201157791597533</c:v>
                </c:pt>
                <c:pt idx="236">
                  <c:v>-0.92237369468186625</c:v>
                </c:pt>
                <c:pt idx="237">
                  <c:v>0.3274864187254784</c:v>
                </c:pt>
                <c:pt idx="238">
                  <c:v>-0.6662062309397514</c:v>
                </c:pt>
                <c:pt idx="239">
                  <c:v>-0.28547779920702776</c:v>
                </c:pt>
                <c:pt idx="240">
                  <c:v>-0.2671905334456573</c:v>
                </c:pt>
                <c:pt idx="241">
                  <c:v>8.0126605236029019E-2</c:v>
                </c:pt>
                <c:pt idx="242">
                  <c:v>0.34869157387515021</c:v>
                </c:pt>
                <c:pt idx="243">
                  <c:v>-0.63848598996695194</c:v>
                </c:pt>
                <c:pt idx="244">
                  <c:v>0.34209860340011478</c:v>
                </c:pt>
                <c:pt idx="245">
                  <c:v>-0.6778076401126264</c:v>
                </c:pt>
                <c:pt idx="246">
                  <c:v>0.43117982905600616</c:v>
                </c:pt>
                <c:pt idx="247">
                  <c:v>-4.7003197548595221E-2</c:v>
                </c:pt>
                <c:pt idx="248">
                  <c:v>-0.79686205654812803</c:v>
                </c:pt>
                <c:pt idx="249">
                  <c:v>0.96819041542141038</c:v>
                </c:pt>
                <c:pt idx="250">
                  <c:v>0.83816799756364491</c:v>
                </c:pt>
                <c:pt idx="251">
                  <c:v>-1.1173838651832189</c:v>
                </c:pt>
                <c:pt idx="252">
                  <c:v>0.75208356110259589</c:v>
                </c:pt>
                <c:pt idx="253">
                  <c:v>-0.7115168592510781</c:v>
                </c:pt>
                <c:pt idx="254">
                  <c:v>0.48956483820344243</c:v>
                </c:pt>
                <c:pt idx="255">
                  <c:v>0.15766636901449363</c:v>
                </c:pt>
                <c:pt idx="256">
                  <c:v>-0.79384666408625637</c:v>
                </c:pt>
                <c:pt idx="257">
                  <c:v>-0.9588783207403766</c:v>
                </c:pt>
                <c:pt idx="258">
                  <c:v>-1.9754553444514787E-2</c:v>
                </c:pt>
                <c:pt idx="259">
                  <c:v>-0.51606246149772061</c:v>
                </c:pt>
                <c:pt idx="260">
                  <c:v>-0.54017602183639402</c:v>
                </c:pt>
                <c:pt idx="261">
                  <c:v>-0.2453489746485453</c:v>
                </c:pt>
                <c:pt idx="262">
                  <c:v>-0.61460872476755535</c:v>
                </c:pt>
                <c:pt idx="263">
                  <c:v>0.48568440970996823</c:v>
                </c:pt>
                <c:pt idx="264">
                  <c:v>0.24897606806955402</c:v>
                </c:pt>
                <c:pt idx="265">
                  <c:v>8.6010548343596741E-2</c:v>
                </c:pt>
                <c:pt idx="266">
                  <c:v>-1.123471798693265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3224064"/>
        <c:axId val="103225984"/>
      </c:lineChart>
      <c:catAx>
        <c:axId val="103224064"/>
        <c:scaling>
          <c:orientation val="minMax"/>
        </c:scaling>
        <c:delete val="0"/>
        <c:axPos val="b"/>
        <c:majorTickMark val="none"/>
        <c:minorTickMark val="none"/>
        <c:tickLblPos val="nextTo"/>
        <c:crossAx val="103225984"/>
        <c:crossesAt val="-5.5"/>
        <c:auto val="1"/>
        <c:lblAlgn val="ctr"/>
        <c:lblOffset val="100"/>
        <c:noMultiLvlLbl val="0"/>
      </c:catAx>
      <c:valAx>
        <c:axId val="103225984"/>
        <c:scaling>
          <c:orientation val="minMax"/>
          <c:max val="5.5"/>
          <c:min val="-5.5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arson Residual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3224064"/>
        <c:crosses val="autoZero"/>
        <c:crossBetween val="between"/>
        <c:majorUnit val="1"/>
      </c:valAx>
      <c:spPr>
        <a:solidFill>
          <a:srgbClr val="000066"/>
        </a:solidFill>
      </c:spPr>
    </c:plotArea>
    <c:plotVisOnly val="1"/>
    <c:dispBlanksAs val="gap"/>
    <c:showDLblsOverMax val="0"/>
  </c:chart>
  <c:spPr>
    <a:solidFill>
      <a:srgbClr val="99FFCC"/>
    </a:solidFill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</c:title>
    <c:autoTitleDeleted val="0"/>
    <c:plotArea>
      <c:layout/>
      <c:areaChart>
        <c:grouping val="standard"/>
        <c:varyColors val="0"/>
        <c:ser>
          <c:idx val="0"/>
          <c:order val="0"/>
          <c:tx>
            <c:strRef>
              <c:f>Influence!$BT$1</c:f>
              <c:strCache>
                <c:ptCount val="1"/>
                <c:pt idx="0">
                  <c:v>Cook's D</c:v>
                </c:pt>
              </c:strCache>
            </c:strRef>
          </c:tx>
          <c:spPr>
            <a:solidFill>
              <a:srgbClr val="FFFF00"/>
            </a:solidFill>
          </c:spPr>
          <c:val>
            <c:numRef>
              <c:f>Influence!$BT$2:$BT$273</c:f>
              <c:numCache>
                <c:formatCode>General</c:formatCode>
                <c:ptCount val="272"/>
                <c:pt idx="0">
                  <c:v>1.1888507879790901E-2</c:v>
                </c:pt>
                <c:pt idx="1">
                  <c:v>1.9649030406842128E-4</c:v>
                </c:pt>
                <c:pt idx="2">
                  <c:v>7.1560616039265557E-2</c:v>
                </c:pt>
                <c:pt idx="3">
                  <c:v>1.9378733765610077E-3</c:v>
                </c:pt>
                <c:pt idx="4">
                  <c:v>1.8669228243393006E-3</c:v>
                </c:pt>
                <c:pt idx="5">
                  <c:v>2.7166452769284579E-5</c:v>
                </c:pt>
                <c:pt idx="6">
                  <c:v>1.2799916532812317E-3</c:v>
                </c:pt>
                <c:pt idx="7">
                  <c:v>2.2728487502776166E-3</c:v>
                </c:pt>
                <c:pt idx="8">
                  <c:v>1.3099232589138077E-2</c:v>
                </c:pt>
                <c:pt idx="9">
                  <c:v>8.1075522527914706E-3</c:v>
                </c:pt>
                <c:pt idx="10">
                  <c:v>1.8679851040770194E-2</c:v>
                </c:pt>
                <c:pt idx="11">
                  <c:v>5.1200000510239476E-3</c:v>
                </c:pt>
                <c:pt idx="12">
                  <c:v>5.472824209017524E-3</c:v>
                </c:pt>
                <c:pt idx="13">
                  <c:v>4.3637104018839799E-3</c:v>
                </c:pt>
                <c:pt idx="14">
                  <c:v>8.0761503599030716E-3</c:v>
                </c:pt>
                <c:pt idx="15">
                  <c:v>3.634934016668452E-3</c:v>
                </c:pt>
                <c:pt idx="16">
                  <c:v>6.4094486742863237E-3</c:v>
                </c:pt>
                <c:pt idx="17">
                  <c:v>6.6729875383021208E-3</c:v>
                </c:pt>
                <c:pt idx="18">
                  <c:v>1.7517289393297762E-3</c:v>
                </c:pt>
                <c:pt idx="19">
                  <c:v>1.1846827641952181E-2</c:v>
                </c:pt>
                <c:pt idx="20">
                  <c:v>3.1019947650485434E-4</c:v>
                </c:pt>
                <c:pt idx="21">
                  <c:v>1.9307620500332964E-3</c:v>
                </c:pt>
                <c:pt idx="22">
                  <c:v>2.6498086636223064E-3</c:v>
                </c:pt>
                <c:pt idx="23">
                  <c:v>4.2699844109462953E-3</c:v>
                </c:pt>
                <c:pt idx="24">
                  <c:v>3.5049935758019325E-2</c:v>
                </c:pt>
                <c:pt idx="25">
                  <c:v>9.6232773851175085E-5</c:v>
                </c:pt>
                <c:pt idx="26">
                  <c:v>1.8141459646828135E-2</c:v>
                </c:pt>
                <c:pt idx="27">
                  <c:v>3.1086893130101546E-5</c:v>
                </c:pt>
                <c:pt idx="28">
                  <c:v>5.7952854582057347E-4</c:v>
                </c:pt>
                <c:pt idx="29">
                  <c:v>1.7144759149132446E-3</c:v>
                </c:pt>
                <c:pt idx="30">
                  <c:v>1.6750162981627236E-3</c:v>
                </c:pt>
                <c:pt idx="31">
                  <c:v>2.3059663407288907E-4</c:v>
                </c:pt>
                <c:pt idx="32">
                  <c:v>5.8130438197842851E-3</c:v>
                </c:pt>
                <c:pt idx="33">
                  <c:v>7.1965179180697985E-3</c:v>
                </c:pt>
                <c:pt idx="34">
                  <c:v>3.7473809378403772E-4</c:v>
                </c:pt>
                <c:pt idx="35">
                  <c:v>8.2679440233633452E-6</c:v>
                </c:pt>
                <c:pt idx="36">
                  <c:v>2.2101073064054677E-2</c:v>
                </c:pt>
                <c:pt idx="37">
                  <c:v>1.4183577241550974E-4</c:v>
                </c:pt>
                <c:pt idx="38">
                  <c:v>2.1341229487290936E-4</c:v>
                </c:pt>
                <c:pt idx="39">
                  <c:v>6.8227377576356588E-3</c:v>
                </c:pt>
                <c:pt idx="40">
                  <c:v>3.3020469663156277E-3</c:v>
                </c:pt>
                <c:pt idx="41">
                  <c:v>6.1426340582816468E-4</c:v>
                </c:pt>
                <c:pt idx="42">
                  <c:v>3.9528488324551273E-4</c:v>
                </c:pt>
                <c:pt idx="43">
                  <c:v>1.0639076466873673E-4</c:v>
                </c:pt>
                <c:pt idx="44">
                  <c:v>9.4259207193430356E-3</c:v>
                </c:pt>
                <c:pt idx="45">
                  <c:v>1.0707315171592896E-2</c:v>
                </c:pt>
                <c:pt idx="46">
                  <c:v>6.4195542365790125E-3</c:v>
                </c:pt>
                <c:pt idx="47">
                  <c:v>1.1923870986140571E-5</c:v>
                </c:pt>
                <c:pt idx="48">
                  <c:v>2.6805910651099591E-3</c:v>
                </c:pt>
                <c:pt idx="49">
                  <c:v>6.2280375686130669E-3</c:v>
                </c:pt>
                <c:pt idx="50">
                  <c:v>5.7009610826659167E-3</c:v>
                </c:pt>
                <c:pt idx="51">
                  <c:v>4.868242919464796E-3</c:v>
                </c:pt>
                <c:pt idx="52">
                  <c:v>4.0593366313641197E-4</c:v>
                </c:pt>
                <c:pt idx="53">
                  <c:v>1.8059298509032502E-2</c:v>
                </c:pt>
                <c:pt idx="54">
                  <c:v>9.0271581870380729E-3</c:v>
                </c:pt>
                <c:pt idx="55">
                  <c:v>2.1415709028363241E-3</c:v>
                </c:pt>
                <c:pt idx="56">
                  <c:v>1.7647288528395465E-3</c:v>
                </c:pt>
                <c:pt idx="57">
                  <c:v>1.164976427692281E-5</c:v>
                </c:pt>
                <c:pt idx="58">
                  <c:v>3.0317521022974864E-3</c:v>
                </c:pt>
                <c:pt idx="59">
                  <c:v>7.5635588836744645E-4</c:v>
                </c:pt>
                <c:pt idx="60">
                  <c:v>6.3050605763318177E-3</c:v>
                </c:pt>
                <c:pt idx="61">
                  <c:v>6.9334146341968128E-3</c:v>
                </c:pt>
                <c:pt idx="62">
                  <c:v>3.4594996942306333E-2</c:v>
                </c:pt>
                <c:pt idx="63">
                  <c:v>2.8233483963381084E-3</c:v>
                </c:pt>
                <c:pt idx="64">
                  <c:v>1.972448783836094E-3</c:v>
                </c:pt>
                <c:pt idx="65">
                  <c:v>1.4158339678587502E-3</c:v>
                </c:pt>
                <c:pt idx="66">
                  <c:v>2.2215748670337246E-4</c:v>
                </c:pt>
                <c:pt idx="67">
                  <c:v>8.6246115777675154E-5</c:v>
                </c:pt>
                <c:pt idx="68">
                  <c:v>2.9545379585948234E-3</c:v>
                </c:pt>
                <c:pt idx="69">
                  <c:v>1.2051573013820298E-6</c:v>
                </c:pt>
                <c:pt idx="70">
                  <c:v>4.5389382435743151E-5</c:v>
                </c:pt>
                <c:pt idx="71">
                  <c:v>3.5850617190995582E-3</c:v>
                </c:pt>
                <c:pt idx="72">
                  <c:v>8.7872831883183747E-3</c:v>
                </c:pt>
                <c:pt idx="73">
                  <c:v>2.2353161927658452E-3</c:v>
                </c:pt>
                <c:pt idx="74">
                  <c:v>2.6364013025126339E-3</c:v>
                </c:pt>
                <c:pt idx="75">
                  <c:v>9.303872518523148E-4</c:v>
                </c:pt>
                <c:pt idx="76">
                  <c:v>1.2196219109340187E-2</c:v>
                </c:pt>
                <c:pt idx="77">
                  <c:v>1.374313887608382E-4</c:v>
                </c:pt>
                <c:pt idx="78">
                  <c:v>1.7251914550583277E-4</c:v>
                </c:pt>
                <c:pt idx="79">
                  <c:v>2.2368745668556508E-3</c:v>
                </c:pt>
                <c:pt idx="80">
                  <c:v>1.1339017439531014E-2</c:v>
                </c:pt>
                <c:pt idx="81">
                  <c:v>5.8615971271660269E-4</c:v>
                </c:pt>
                <c:pt idx="82">
                  <c:v>8.7188780586914157E-3</c:v>
                </c:pt>
                <c:pt idx="83">
                  <c:v>4.5466995130240846E-3</c:v>
                </c:pt>
                <c:pt idx="84">
                  <c:v>5.2775449380824989E-4</c:v>
                </c:pt>
                <c:pt idx="85">
                  <c:v>3.6183519054798553E-3</c:v>
                </c:pt>
                <c:pt idx="86">
                  <c:v>1.6700824957372276E-3</c:v>
                </c:pt>
                <c:pt idx="87">
                  <c:v>2.5442144274024497E-3</c:v>
                </c:pt>
                <c:pt idx="88">
                  <c:v>8.5408201854393097E-5</c:v>
                </c:pt>
                <c:pt idx="89">
                  <c:v>1.2570222280840089E-3</c:v>
                </c:pt>
                <c:pt idx="90">
                  <c:v>2.724578335235641E-3</c:v>
                </c:pt>
                <c:pt idx="91">
                  <c:v>6.7709474458983005E-5</c:v>
                </c:pt>
                <c:pt idx="92">
                  <c:v>1.4696584196916161E-3</c:v>
                </c:pt>
                <c:pt idx="93">
                  <c:v>2.3212445141083733E-2</c:v>
                </c:pt>
                <c:pt idx="94">
                  <c:v>1.5575547024956798E-4</c:v>
                </c:pt>
                <c:pt idx="95">
                  <c:v>2.7914498771832076E-4</c:v>
                </c:pt>
                <c:pt idx="96">
                  <c:v>2.6150745156826946E-7</c:v>
                </c:pt>
                <c:pt idx="97">
                  <c:v>7.2097340825911857E-5</c:v>
                </c:pt>
                <c:pt idx="98">
                  <c:v>1.0320870188815013E-3</c:v>
                </c:pt>
                <c:pt idx="99">
                  <c:v>1.8830820050228063E-2</c:v>
                </c:pt>
                <c:pt idx="100">
                  <c:v>1.3031609879616134E-3</c:v>
                </c:pt>
                <c:pt idx="101">
                  <c:v>1.655341183800643E-4</c:v>
                </c:pt>
                <c:pt idx="102">
                  <c:v>3.1368646420884693E-3</c:v>
                </c:pt>
                <c:pt idx="103">
                  <c:v>1.4370251113293982E-4</c:v>
                </c:pt>
                <c:pt idx="104">
                  <c:v>7.8853632118480279E-5</c:v>
                </c:pt>
                <c:pt idx="105">
                  <c:v>6.0477209869255007E-4</c:v>
                </c:pt>
                <c:pt idx="106">
                  <c:v>7.7879575091932806E-5</c:v>
                </c:pt>
                <c:pt idx="107">
                  <c:v>2.4256576100326233E-5</c:v>
                </c:pt>
                <c:pt idx="108">
                  <c:v>8.1792657251370665E-3</c:v>
                </c:pt>
                <c:pt idx="109">
                  <c:v>1.5897028095039213E-3</c:v>
                </c:pt>
                <c:pt idx="110">
                  <c:v>2.5263535234911986E-3</c:v>
                </c:pt>
                <c:pt idx="111">
                  <c:v>1.0258007488416042E-2</c:v>
                </c:pt>
                <c:pt idx="112">
                  <c:v>7.445520181672612E-4</c:v>
                </c:pt>
                <c:pt idx="113">
                  <c:v>8.9390469941679328E-3</c:v>
                </c:pt>
                <c:pt idx="114">
                  <c:v>5.2878830389037396E-6</c:v>
                </c:pt>
                <c:pt idx="115">
                  <c:v>1.199597591963839E-6</c:v>
                </c:pt>
                <c:pt idx="116">
                  <c:v>1.9228716877761629E-3</c:v>
                </c:pt>
                <c:pt idx="117">
                  <c:v>1.7573757018773178E-3</c:v>
                </c:pt>
                <c:pt idx="118">
                  <c:v>3.3304852070894985E-3</c:v>
                </c:pt>
                <c:pt idx="119">
                  <c:v>2.4174857349266284E-2</c:v>
                </c:pt>
                <c:pt idx="120">
                  <c:v>3.7335215699087405E-3</c:v>
                </c:pt>
                <c:pt idx="121">
                  <c:v>2.8042225697574694E-3</c:v>
                </c:pt>
                <c:pt idx="122">
                  <c:v>2.9618948902589387E-4</c:v>
                </c:pt>
                <c:pt idx="123">
                  <c:v>1.2034369020426186E-3</c:v>
                </c:pt>
                <c:pt idx="124">
                  <c:v>1.1107324029874745E-3</c:v>
                </c:pt>
                <c:pt idx="125">
                  <c:v>2.5174083449671075E-3</c:v>
                </c:pt>
                <c:pt idx="126">
                  <c:v>5.9915357644213397E-3</c:v>
                </c:pt>
                <c:pt idx="127">
                  <c:v>5.7087252607722029E-3</c:v>
                </c:pt>
                <c:pt idx="128">
                  <c:v>8.6319304799435288E-3</c:v>
                </c:pt>
                <c:pt idx="129">
                  <c:v>2.7244487737694396E-3</c:v>
                </c:pt>
                <c:pt idx="130">
                  <c:v>2.5188113928546658E-2</c:v>
                </c:pt>
                <c:pt idx="131">
                  <c:v>3.4723289042729137E-3</c:v>
                </c:pt>
                <c:pt idx="132">
                  <c:v>3.3919337540801293E-3</c:v>
                </c:pt>
                <c:pt idx="133">
                  <c:v>2.6711656072904303E-3</c:v>
                </c:pt>
                <c:pt idx="134">
                  <c:v>3.4123987190981127E-3</c:v>
                </c:pt>
                <c:pt idx="135">
                  <c:v>1.5587852204730767E-4</c:v>
                </c:pt>
                <c:pt idx="136">
                  <c:v>7.0890531070816592E-3</c:v>
                </c:pt>
                <c:pt idx="137">
                  <c:v>1.8102512053358969E-3</c:v>
                </c:pt>
                <c:pt idx="138">
                  <c:v>6.4576202664037651E-5</c:v>
                </c:pt>
                <c:pt idx="139">
                  <c:v>6.9286251113455889E-3</c:v>
                </c:pt>
                <c:pt idx="140">
                  <c:v>1.2607079643985194E-3</c:v>
                </c:pt>
                <c:pt idx="141">
                  <c:v>7.1616688334925167E-3</c:v>
                </c:pt>
                <c:pt idx="142">
                  <c:v>3.1319584086241278E-3</c:v>
                </c:pt>
                <c:pt idx="143">
                  <c:v>1.146469581933554E-4</c:v>
                </c:pt>
                <c:pt idx="144">
                  <c:v>1.6721215984974082E-5</c:v>
                </c:pt>
                <c:pt idx="145">
                  <c:v>1.1267891726288728E-3</c:v>
                </c:pt>
                <c:pt idx="146">
                  <c:v>2.0484242251115553E-3</c:v>
                </c:pt>
                <c:pt idx="147">
                  <c:v>8.045249245253644E-5</c:v>
                </c:pt>
                <c:pt idx="148">
                  <c:v>4.9382337022367822E-4</c:v>
                </c:pt>
                <c:pt idx="149">
                  <c:v>3.2842313391800121E-3</c:v>
                </c:pt>
                <c:pt idx="150">
                  <c:v>1.7202491063499713E-4</c:v>
                </c:pt>
                <c:pt idx="151">
                  <c:v>3.5178417920694553E-5</c:v>
                </c:pt>
                <c:pt idx="152">
                  <c:v>6.0011773236249054E-3</c:v>
                </c:pt>
                <c:pt idx="153">
                  <c:v>1.4906916512643946E-3</c:v>
                </c:pt>
                <c:pt idx="154">
                  <c:v>3.6388464744026511E-3</c:v>
                </c:pt>
                <c:pt idx="155">
                  <c:v>8.1712197966812969E-4</c:v>
                </c:pt>
                <c:pt idx="156">
                  <c:v>4.6198801566558996E-4</c:v>
                </c:pt>
                <c:pt idx="157">
                  <c:v>1.1123234661721535E-4</c:v>
                </c:pt>
                <c:pt idx="158">
                  <c:v>2.3829370969795801E-3</c:v>
                </c:pt>
                <c:pt idx="159">
                  <c:v>4.4946905906298297E-3</c:v>
                </c:pt>
                <c:pt idx="160">
                  <c:v>1.392495629104313E-4</c:v>
                </c:pt>
                <c:pt idx="161">
                  <c:v>4.5055923435667021E-3</c:v>
                </c:pt>
                <c:pt idx="162">
                  <c:v>4.34708521267762E-5</c:v>
                </c:pt>
                <c:pt idx="163">
                  <c:v>1.4223562317273886E-4</c:v>
                </c:pt>
                <c:pt idx="164">
                  <c:v>7.6499317685303865E-3</c:v>
                </c:pt>
                <c:pt idx="165">
                  <c:v>2.4661414098929376E-3</c:v>
                </c:pt>
                <c:pt idx="166">
                  <c:v>2.5481668323469554E-4</c:v>
                </c:pt>
                <c:pt idx="167">
                  <c:v>1.9093592718037789E-3</c:v>
                </c:pt>
                <c:pt idx="168">
                  <c:v>4.321286712966721E-3</c:v>
                </c:pt>
                <c:pt idx="169">
                  <c:v>1.7579940171205087E-3</c:v>
                </c:pt>
                <c:pt idx="170">
                  <c:v>3.3985013851489464E-4</c:v>
                </c:pt>
                <c:pt idx="171">
                  <c:v>2.5796146379246719E-3</c:v>
                </c:pt>
                <c:pt idx="172">
                  <c:v>1.2431751152236704E-2</c:v>
                </c:pt>
                <c:pt idx="173">
                  <c:v>4.6031724465378249E-4</c:v>
                </c:pt>
                <c:pt idx="174">
                  <c:v>1.729652112187758E-2</c:v>
                </c:pt>
                <c:pt idx="175">
                  <c:v>7.1713823974514461E-4</c:v>
                </c:pt>
                <c:pt idx="176">
                  <c:v>2.4887213522457353E-3</c:v>
                </c:pt>
                <c:pt idx="177">
                  <c:v>1.3200968284758901E-3</c:v>
                </c:pt>
                <c:pt idx="178">
                  <c:v>9.6452718935694983E-3</c:v>
                </c:pt>
                <c:pt idx="179">
                  <c:v>1.7655409823255704E-3</c:v>
                </c:pt>
                <c:pt idx="180">
                  <c:v>8.4884299724030096E-5</c:v>
                </c:pt>
                <c:pt idx="181">
                  <c:v>6.5886023706737134E-5</c:v>
                </c:pt>
                <c:pt idx="182">
                  <c:v>1.6449606895077304E-3</c:v>
                </c:pt>
                <c:pt idx="183">
                  <c:v>5.7527743430399968E-4</c:v>
                </c:pt>
                <c:pt idx="184">
                  <c:v>9.6916024502660851E-5</c:v>
                </c:pt>
                <c:pt idx="185">
                  <c:v>3.9229819898775039E-4</c:v>
                </c:pt>
                <c:pt idx="186">
                  <c:v>4.7558755634886044E-3</c:v>
                </c:pt>
                <c:pt idx="187">
                  <c:v>8.008861850987858E-4</c:v>
                </c:pt>
                <c:pt idx="188">
                  <c:v>5.73745001461596E-4</c:v>
                </c:pt>
                <c:pt idx="189">
                  <c:v>1.3899162417504425E-2</c:v>
                </c:pt>
                <c:pt idx="190">
                  <c:v>1.8959070244144117E-3</c:v>
                </c:pt>
                <c:pt idx="191">
                  <c:v>7.0699625900302572E-3</c:v>
                </c:pt>
                <c:pt idx="192">
                  <c:v>2.2591428739929917E-3</c:v>
                </c:pt>
                <c:pt idx="193">
                  <c:v>3.3701032443757148E-2</c:v>
                </c:pt>
                <c:pt idx="194">
                  <c:v>5.2670102132803715E-5</c:v>
                </c:pt>
                <c:pt idx="195">
                  <c:v>2.0479989999362515E-3</c:v>
                </c:pt>
                <c:pt idx="196">
                  <c:v>1.0066380210728221E-3</c:v>
                </c:pt>
                <c:pt idx="197">
                  <c:v>2.3541625943840905E-3</c:v>
                </c:pt>
                <c:pt idx="198">
                  <c:v>9.1459751860093808E-4</c:v>
                </c:pt>
                <c:pt idx="199">
                  <c:v>4.6570044585066105E-3</c:v>
                </c:pt>
                <c:pt idx="200">
                  <c:v>2.010718059295166E-4</c:v>
                </c:pt>
                <c:pt idx="201">
                  <c:v>9.0806376543597573E-6</c:v>
                </c:pt>
                <c:pt idx="202">
                  <c:v>1.4339809665478306E-3</c:v>
                </c:pt>
                <c:pt idx="203">
                  <c:v>9.2219515308194604E-3</c:v>
                </c:pt>
                <c:pt idx="204">
                  <c:v>2.1198588984553276E-3</c:v>
                </c:pt>
                <c:pt idx="205">
                  <c:v>2.5769442301557449E-4</c:v>
                </c:pt>
                <c:pt idx="206">
                  <c:v>2.1596088472040914E-4</c:v>
                </c:pt>
                <c:pt idx="207">
                  <c:v>7.254472480019168E-4</c:v>
                </c:pt>
                <c:pt idx="208">
                  <c:v>4.7495551327046931E-4</c:v>
                </c:pt>
                <c:pt idx="209">
                  <c:v>4.2856308777254239E-3</c:v>
                </c:pt>
                <c:pt idx="210">
                  <c:v>8.2673592323709842E-5</c:v>
                </c:pt>
                <c:pt idx="211">
                  <c:v>3.6548907537966116E-4</c:v>
                </c:pt>
                <c:pt idx="212">
                  <c:v>1.2837565832542861E-4</c:v>
                </c:pt>
                <c:pt idx="213">
                  <c:v>1.3657716433311132E-3</c:v>
                </c:pt>
                <c:pt idx="214">
                  <c:v>1.9594828713127019E-3</c:v>
                </c:pt>
                <c:pt idx="215">
                  <c:v>8.6257157927303228E-6</c:v>
                </c:pt>
                <c:pt idx="216">
                  <c:v>4.944751854992252E-5</c:v>
                </c:pt>
                <c:pt idx="217">
                  <c:v>7.1832198659092686E-4</c:v>
                </c:pt>
                <c:pt idx="218">
                  <c:v>5.0248579215042468E-4</c:v>
                </c:pt>
                <c:pt idx="219">
                  <c:v>6.8920591970551758E-5</c:v>
                </c:pt>
                <c:pt idx="220">
                  <c:v>1.1433896891560552E-3</c:v>
                </c:pt>
                <c:pt idx="221">
                  <c:v>3.1069148597834837E-3</c:v>
                </c:pt>
                <c:pt idx="222">
                  <c:v>1.0408134169218439E-3</c:v>
                </c:pt>
                <c:pt idx="223">
                  <c:v>8.3903097783218517E-4</c:v>
                </c:pt>
                <c:pt idx="224">
                  <c:v>1.7302605683326047E-3</c:v>
                </c:pt>
                <c:pt idx="225">
                  <c:v>2.4522754349146762E-3</c:v>
                </c:pt>
                <c:pt idx="226">
                  <c:v>2.411282393543416E-3</c:v>
                </c:pt>
                <c:pt idx="227">
                  <c:v>2.1801514009102052E-3</c:v>
                </c:pt>
                <c:pt idx="228">
                  <c:v>8.600733305069129E-4</c:v>
                </c:pt>
                <c:pt idx="229">
                  <c:v>9.4876640273311799E-4</c:v>
                </c:pt>
                <c:pt idx="230">
                  <c:v>7.1472364746253948E-5</c:v>
                </c:pt>
                <c:pt idx="231">
                  <c:v>2.7272712139412458E-4</c:v>
                </c:pt>
                <c:pt idx="232">
                  <c:v>1.0962807273409408E-3</c:v>
                </c:pt>
                <c:pt idx="233">
                  <c:v>3.138139114125344E-3</c:v>
                </c:pt>
                <c:pt idx="234">
                  <c:v>2.0457020452130831E-4</c:v>
                </c:pt>
                <c:pt idx="235">
                  <c:v>9.4156131894865644E-2</c:v>
                </c:pt>
                <c:pt idx="236">
                  <c:v>2.3599299184510645E-3</c:v>
                </c:pt>
                <c:pt idx="237">
                  <c:v>7.6004777713598601E-4</c:v>
                </c:pt>
                <c:pt idx="238">
                  <c:v>1.2405431379616391E-3</c:v>
                </c:pt>
                <c:pt idx="239">
                  <c:v>3.1515988183437979E-4</c:v>
                </c:pt>
                <c:pt idx="240">
                  <c:v>3.4935040885873111E-4</c:v>
                </c:pt>
                <c:pt idx="241">
                  <c:v>1.8719404620292832E-5</c:v>
                </c:pt>
                <c:pt idx="242">
                  <c:v>4.9196709162384051E-4</c:v>
                </c:pt>
                <c:pt idx="243">
                  <c:v>1.7473142037710506E-3</c:v>
                </c:pt>
                <c:pt idx="244">
                  <c:v>3.5673457953819466E-4</c:v>
                </c:pt>
                <c:pt idx="245">
                  <c:v>1.4888326650596972E-3</c:v>
                </c:pt>
                <c:pt idx="246">
                  <c:v>6.6301021510206237E-4</c:v>
                </c:pt>
                <c:pt idx="247">
                  <c:v>6.2420733966203411E-6</c:v>
                </c:pt>
                <c:pt idx="248">
                  <c:v>1.9090390911050365E-3</c:v>
                </c:pt>
                <c:pt idx="249">
                  <c:v>4.4355683271623605E-3</c:v>
                </c:pt>
                <c:pt idx="250">
                  <c:v>2.6204027876211545E-3</c:v>
                </c:pt>
                <c:pt idx="251">
                  <c:v>5.8593167986265337E-3</c:v>
                </c:pt>
                <c:pt idx="252">
                  <c:v>2.5607748828512808E-3</c:v>
                </c:pt>
                <c:pt idx="253">
                  <c:v>2.1723120861081658E-3</c:v>
                </c:pt>
                <c:pt idx="254">
                  <c:v>7.5297101793201575E-4</c:v>
                </c:pt>
                <c:pt idx="255">
                  <c:v>1.2164583786655831E-4</c:v>
                </c:pt>
                <c:pt idx="256">
                  <c:v>2.2585672649587845E-3</c:v>
                </c:pt>
                <c:pt idx="257">
                  <c:v>2.9796137422830075E-3</c:v>
                </c:pt>
                <c:pt idx="258">
                  <c:v>1.649838195906658E-6</c:v>
                </c:pt>
                <c:pt idx="259">
                  <c:v>7.5245165803073245E-4</c:v>
                </c:pt>
                <c:pt idx="260">
                  <c:v>1.2366262295008892E-3</c:v>
                </c:pt>
                <c:pt idx="261">
                  <c:v>1.5992738799153793E-4</c:v>
                </c:pt>
                <c:pt idx="262">
                  <c:v>1.6190702956649435E-3</c:v>
                </c:pt>
                <c:pt idx="263">
                  <c:v>8.2731574890284178E-4</c:v>
                </c:pt>
                <c:pt idx="264">
                  <c:v>2.3031745436163733E-4</c:v>
                </c:pt>
                <c:pt idx="265">
                  <c:v>2.2328074211066712E-5</c:v>
                </c:pt>
                <c:pt idx="266">
                  <c:v>3.3374220957952884E-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234560"/>
        <c:axId val="103252736"/>
      </c:areaChart>
      <c:catAx>
        <c:axId val="103234560"/>
        <c:scaling>
          <c:orientation val="minMax"/>
        </c:scaling>
        <c:delete val="0"/>
        <c:axPos val="b"/>
        <c:majorTickMark val="out"/>
        <c:minorTickMark val="none"/>
        <c:tickLblPos val="nextTo"/>
        <c:crossAx val="103252736"/>
        <c:crosses val="autoZero"/>
        <c:auto val="1"/>
        <c:lblAlgn val="ctr"/>
        <c:lblOffset val="100"/>
        <c:noMultiLvlLbl val="0"/>
      </c:catAx>
      <c:valAx>
        <c:axId val="1032527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3234560"/>
        <c:crosses val="autoZero"/>
        <c:crossBetween val="midCat"/>
      </c:valAx>
      <c:spPr>
        <a:solidFill>
          <a:srgbClr val="002060"/>
        </a:solidFill>
      </c:spPr>
    </c:plotArea>
    <c:plotVisOnly val="1"/>
    <c:dispBlanksAs val="zero"/>
    <c:showDLblsOverMax val="0"/>
  </c:chart>
  <c:spPr>
    <a:solidFill>
      <a:srgbClr val="99FFCC"/>
    </a:solidFill>
  </c:sp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GL(Beta,phi) versus Predicted Values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Influence!$CQ$1</c:f>
              <c:strCache>
                <c:ptCount val="1"/>
                <c:pt idx="0">
                  <c:v>GL(Beta,phi)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FFFF00"/>
              </a:solidFill>
            </c:spPr>
          </c:marker>
          <c:xVal>
            <c:numRef>
              <c:f>Influence!$CP$2:$CP$273</c:f>
              <c:numCache>
                <c:formatCode>General</c:formatCode>
                <c:ptCount val="272"/>
                <c:pt idx="0">
                  <c:v>0.40792235911302521</c:v>
                </c:pt>
                <c:pt idx="1">
                  <c:v>0.40797027710439815</c:v>
                </c:pt>
                <c:pt idx="2">
                  <c:v>0.43206680659934055</c:v>
                </c:pt>
                <c:pt idx="3">
                  <c:v>0.39879173600956569</c:v>
                </c:pt>
                <c:pt idx="4">
                  <c:v>0.41088126712500084</c:v>
                </c:pt>
                <c:pt idx="5">
                  <c:v>0.42878715511142346</c:v>
                </c:pt>
                <c:pt idx="6">
                  <c:v>0.43602132092887447</c:v>
                </c:pt>
                <c:pt idx="7">
                  <c:v>0.4405441935564981</c:v>
                </c:pt>
                <c:pt idx="8">
                  <c:v>0.41516355729268895</c:v>
                </c:pt>
                <c:pt idx="9">
                  <c:v>0.41589361295771693</c:v>
                </c:pt>
                <c:pt idx="10">
                  <c:v>0.40648297049019583</c:v>
                </c:pt>
                <c:pt idx="11">
                  <c:v>0.44437954627020193</c:v>
                </c:pt>
                <c:pt idx="12">
                  <c:v>0.44793416995091218</c:v>
                </c:pt>
                <c:pt idx="13">
                  <c:v>0.45696864228477818</c:v>
                </c:pt>
                <c:pt idx="14">
                  <c:v>0.44437954627020193</c:v>
                </c:pt>
                <c:pt idx="15">
                  <c:v>0.43068493135084901</c:v>
                </c:pt>
                <c:pt idx="16">
                  <c:v>0.46332353633979501</c:v>
                </c:pt>
                <c:pt idx="17">
                  <c:v>0.44836025177874927</c:v>
                </c:pt>
                <c:pt idx="18">
                  <c:v>0.49555926093023966</c:v>
                </c:pt>
                <c:pt idx="19">
                  <c:v>0.48616404045905209</c:v>
                </c:pt>
                <c:pt idx="20">
                  <c:v>0.44795982016379526</c:v>
                </c:pt>
                <c:pt idx="21">
                  <c:v>0.48899103330695692</c:v>
                </c:pt>
                <c:pt idx="22">
                  <c:v>0.51516710323271264</c:v>
                </c:pt>
                <c:pt idx="23">
                  <c:v>0.50258745802239335</c:v>
                </c:pt>
                <c:pt idx="24">
                  <c:v>0.43901573903569824</c:v>
                </c:pt>
                <c:pt idx="25">
                  <c:v>0.48279298898481104</c:v>
                </c:pt>
                <c:pt idx="26">
                  <c:v>0.51076397245352512</c:v>
                </c:pt>
                <c:pt idx="27">
                  <c:v>0.49600760320143578</c:v>
                </c:pt>
                <c:pt idx="28">
                  <c:v>0.44687597820101393</c:v>
                </c:pt>
                <c:pt idx="29">
                  <c:v>0.51128527098772203</c:v>
                </c:pt>
                <c:pt idx="30">
                  <c:v>0.49468511098413381</c:v>
                </c:pt>
                <c:pt idx="31">
                  <c:v>0.46848090232458289</c:v>
                </c:pt>
                <c:pt idx="32">
                  <c:v>0.49759476778734613</c:v>
                </c:pt>
                <c:pt idx="33">
                  <c:v>0.51681604293725447</c:v>
                </c:pt>
                <c:pt idx="34">
                  <c:v>0.48283963497038057</c:v>
                </c:pt>
                <c:pt idx="35">
                  <c:v>0.50839442753007935</c:v>
                </c:pt>
                <c:pt idx="36">
                  <c:v>0.48909262189024105</c:v>
                </c:pt>
                <c:pt idx="37">
                  <c:v>0.49534698388431581</c:v>
                </c:pt>
                <c:pt idx="38">
                  <c:v>0.48391929336485345</c:v>
                </c:pt>
                <c:pt idx="39">
                  <c:v>0.50069596616675516</c:v>
                </c:pt>
                <c:pt idx="40">
                  <c:v>0.50360796604352276</c:v>
                </c:pt>
                <c:pt idx="41">
                  <c:v>0.52288000619477548</c:v>
                </c:pt>
                <c:pt idx="42">
                  <c:v>0.48391929336485345</c:v>
                </c:pt>
                <c:pt idx="43">
                  <c:v>0.46928260440776615</c:v>
                </c:pt>
                <c:pt idx="44">
                  <c:v>0.50069596616675516</c:v>
                </c:pt>
                <c:pt idx="45">
                  <c:v>0.47090393378829676</c:v>
                </c:pt>
                <c:pt idx="46">
                  <c:v>0.49512648163690809</c:v>
                </c:pt>
                <c:pt idx="47">
                  <c:v>0.49362018205248642</c:v>
                </c:pt>
                <c:pt idx="48">
                  <c:v>0.45386093915404241</c:v>
                </c:pt>
                <c:pt idx="49">
                  <c:v>0.48283963497038057</c:v>
                </c:pt>
                <c:pt idx="50">
                  <c:v>0.49811578892528352</c:v>
                </c:pt>
                <c:pt idx="51">
                  <c:v>0.50827931747117117</c:v>
                </c:pt>
                <c:pt idx="52">
                  <c:v>0.46998005924603947</c:v>
                </c:pt>
                <c:pt idx="53">
                  <c:v>0.45090215984491355</c:v>
                </c:pt>
                <c:pt idx="54">
                  <c:v>0.49317099125465347</c:v>
                </c:pt>
                <c:pt idx="55">
                  <c:v>0.56207918860882566</c:v>
                </c:pt>
                <c:pt idx="56">
                  <c:v>0.53664110163224465</c:v>
                </c:pt>
                <c:pt idx="57">
                  <c:v>0.5462069068637273</c:v>
                </c:pt>
                <c:pt idx="58">
                  <c:v>0.53770073177282207</c:v>
                </c:pt>
                <c:pt idx="59">
                  <c:v>0.54211684964167095</c:v>
                </c:pt>
                <c:pt idx="60">
                  <c:v>0.50536099625474928</c:v>
                </c:pt>
                <c:pt idx="61">
                  <c:v>0.55906861423512277</c:v>
                </c:pt>
                <c:pt idx="62">
                  <c:v>0.54394913326465799</c:v>
                </c:pt>
                <c:pt idx="63">
                  <c:v>0.52895673540965249</c:v>
                </c:pt>
                <c:pt idx="64">
                  <c:v>0.54654505359448802</c:v>
                </c:pt>
                <c:pt idx="65">
                  <c:v>0.52001242585541252</c:v>
                </c:pt>
                <c:pt idx="66">
                  <c:v>0.54279689956598032</c:v>
                </c:pt>
                <c:pt idx="67">
                  <c:v>0.58185904221767726</c:v>
                </c:pt>
                <c:pt idx="68">
                  <c:v>0.54627328135281072</c:v>
                </c:pt>
                <c:pt idx="69">
                  <c:v>0.56560311862776003</c:v>
                </c:pt>
                <c:pt idx="70">
                  <c:v>0.55778595818988219</c:v>
                </c:pt>
                <c:pt idx="71">
                  <c:v>0.54401836537807369</c:v>
                </c:pt>
                <c:pt idx="72">
                  <c:v>0.54230104475591334</c:v>
                </c:pt>
                <c:pt idx="73">
                  <c:v>0.54517430133857614</c:v>
                </c:pt>
                <c:pt idx="74">
                  <c:v>0.51442961760067141</c:v>
                </c:pt>
                <c:pt idx="75">
                  <c:v>0.55014790823074367</c:v>
                </c:pt>
                <c:pt idx="76">
                  <c:v>0.53722283777215596</c:v>
                </c:pt>
                <c:pt idx="77">
                  <c:v>0.52152415622865922</c:v>
                </c:pt>
                <c:pt idx="78">
                  <c:v>0.52637100081401211</c:v>
                </c:pt>
                <c:pt idx="79">
                  <c:v>0.54158211709622106</c:v>
                </c:pt>
                <c:pt idx="80">
                  <c:v>0.55268563115392066</c:v>
                </c:pt>
                <c:pt idx="81">
                  <c:v>0.50641966327180488</c:v>
                </c:pt>
                <c:pt idx="82">
                  <c:v>0.52490720125109891</c:v>
                </c:pt>
                <c:pt idx="83">
                  <c:v>0.57350965079478311</c:v>
                </c:pt>
                <c:pt idx="84">
                  <c:v>0.51019266038738409</c:v>
                </c:pt>
                <c:pt idx="85">
                  <c:v>0.48450477979066103</c:v>
                </c:pt>
                <c:pt idx="86">
                  <c:v>0.51695917152864246</c:v>
                </c:pt>
                <c:pt idx="87">
                  <c:v>0.50070877929349933</c:v>
                </c:pt>
                <c:pt idx="88">
                  <c:v>0.51216853293088971</c:v>
                </c:pt>
                <c:pt idx="89">
                  <c:v>0.45978965359535401</c:v>
                </c:pt>
                <c:pt idx="90">
                  <c:v>0.48695034925644487</c:v>
                </c:pt>
                <c:pt idx="91">
                  <c:v>0.51668748654309782</c:v>
                </c:pt>
                <c:pt idx="92">
                  <c:v>0.50706850276299764</c:v>
                </c:pt>
                <c:pt idx="93">
                  <c:v>0.50327739852327968</c:v>
                </c:pt>
                <c:pt idx="94">
                  <c:v>0.48296607286300886</c:v>
                </c:pt>
                <c:pt idx="95">
                  <c:v>0.50583796598468289</c:v>
                </c:pt>
                <c:pt idx="96">
                  <c:v>0.51524714502621005</c:v>
                </c:pt>
                <c:pt idx="97">
                  <c:v>0.49455137241421943</c:v>
                </c:pt>
                <c:pt idx="98">
                  <c:v>0.52188817334335336</c:v>
                </c:pt>
                <c:pt idx="99">
                  <c:v>0.51432940927713622</c:v>
                </c:pt>
                <c:pt idx="100">
                  <c:v>0.49861682248013783</c:v>
                </c:pt>
                <c:pt idx="101">
                  <c:v>0.52191978575662823</c:v>
                </c:pt>
                <c:pt idx="102">
                  <c:v>0.51524714502621005</c:v>
                </c:pt>
                <c:pt idx="103">
                  <c:v>0.47738542079983171</c:v>
                </c:pt>
                <c:pt idx="104">
                  <c:v>0.49811000114537551</c:v>
                </c:pt>
                <c:pt idx="105">
                  <c:v>0.53365221852213662</c:v>
                </c:pt>
                <c:pt idx="106">
                  <c:v>0.48447881096126971</c:v>
                </c:pt>
                <c:pt idx="107">
                  <c:v>0.5246465618555245</c:v>
                </c:pt>
                <c:pt idx="108">
                  <c:v>0.50461460612466458</c:v>
                </c:pt>
                <c:pt idx="109">
                  <c:v>0.49257540703669728</c:v>
                </c:pt>
                <c:pt idx="110">
                  <c:v>0.50482527379790743</c:v>
                </c:pt>
                <c:pt idx="111">
                  <c:v>0.5385484936619318</c:v>
                </c:pt>
                <c:pt idx="112">
                  <c:v>0.50070877929349933</c:v>
                </c:pt>
                <c:pt idx="113">
                  <c:v>0.45479700246408555</c:v>
                </c:pt>
                <c:pt idx="114">
                  <c:v>0.49359887496259447</c:v>
                </c:pt>
                <c:pt idx="115">
                  <c:v>0.51259440560367053</c:v>
                </c:pt>
                <c:pt idx="116">
                  <c:v>0.4909971986943551</c:v>
                </c:pt>
                <c:pt idx="117">
                  <c:v>0.50245836224871254</c:v>
                </c:pt>
                <c:pt idx="118">
                  <c:v>0.51281176381344373</c:v>
                </c:pt>
                <c:pt idx="119">
                  <c:v>0.51003596100564896</c:v>
                </c:pt>
                <c:pt idx="120">
                  <c:v>0.48664017008523031</c:v>
                </c:pt>
                <c:pt idx="121">
                  <c:v>0.46639017529506821</c:v>
                </c:pt>
                <c:pt idx="122">
                  <c:v>0.50692125984506464</c:v>
                </c:pt>
                <c:pt idx="123">
                  <c:v>0.49540819125194147</c:v>
                </c:pt>
                <c:pt idx="124">
                  <c:v>0.49612575466503639</c:v>
                </c:pt>
                <c:pt idx="125">
                  <c:v>0.498170749163664</c:v>
                </c:pt>
                <c:pt idx="126">
                  <c:v>0.47785443600000765</c:v>
                </c:pt>
                <c:pt idx="127">
                  <c:v>0.51183652071483099</c:v>
                </c:pt>
                <c:pt idx="128">
                  <c:v>0.48062259015538511</c:v>
                </c:pt>
                <c:pt idx="129">
                  <c:v>0.47018992890429834</c:v>
                </c:pt>
                <c:pt idx="130">
                  <c:v>0.48046693802533397</c:v>
                </c:pt>
                <c:pt idx="131">
                  <c:v>0.49002784521781229</c:v>
                </c:pt>
                <c:pt idx="132">
                  <c:v>0.49518409606385194</c:v>
                </c:pt>
                <c:pt idx="133">
                  <c:v>0.51055700679790605</c:v>
                </c:pt>
                <c:pt idx="134">
                  <c:v>0.51259440560367053</c:v>
                </c:pt>
                <c:pt idx="135">
                  <c:v>0.45783451218486393</c:v>
                </c:pt>
                <c:pt idx="136">
                  <c:v>0.46900941409822755</c:v>
                </c:pt>
                <c:pt idx="137">
                  <c:v>0.51003596100564896</c:v>
                </c:pt>
                <c:pt idx="138">
                  <c:v>0.50467113662382823</c:v>
                </c:pt>
                <c:pt idx="139">
                  <c:v>0.48547686089765341</c:v>
                </c:pt>
                <c:pt idx="140">
                  <c:v>0.47812383395910019</c:v>
                </c:pt>
                <c:pt idx="141">
                  <c:v>0.4980139300145256</c:v>
                </c:pt>
                <c:pt idx="142">
                  <c:v>0.46175330942946341</c:v>
                </c:pt>
                <c:pt idx="143">
                  <c:v>0.44828971985012828</c:v>
                </c:pt>
                <c:pt idx="144">
                  <c:v>0.45866522542132204</c:v>
                </c:pt>
                <c:pt idx="145">
                  <c:v>0.43738022404878274</c:v>
                </c:pt>
                <c:pt idx="146">
                  <c:v>0.47178529991150614</c:v>
                </c:pt>
                <c:pt idx="147">
                  <c:v>0.46034267620085162</c:v>
                </c:pt>
                <c:pt idx="148">
                  <c:v>0.42066729996457947</c:v>
                </c:pt>
                <c:pt idx="149">
                  <c:v>0.45356991361911009</c:v>
                </c:pt>
                <c:pt idx="150">
                  <c:v>0.45166133759708504</c:v>
                </c:pt>
                <c:pt idx="151">
                  <c:v>0.45249297120406573</c:v>
                </c:pt>
                <c:pt idx="152">
                  <c:v>0.42825121377098008</c:v>
                </c:pt>
                <c:pt idx="153">
                  <c:v>0.44243553823463549</c:v>
                </c:pt>
                <c:pt idx="154">
                  <c:v>0.47485745624336861</c:v>
                </c:pt>
                <c:pt idx="155">
                  <c:v>0.4442858706766224</c:v>
                </c:pt>
                <c:pt idx="156">
                  <c:v>0.46931756027936711</c:v>
                </c:pt>
                <c:pt idx="157">
                  <c:v>0.43533805267780828</c:v>
                </c:pt>
                <c:pt idx="158">
                  <c:v>0.42754927319230784</c:v>
                </c:pt>
                <c:pt idx="159">
                  <c:v>0.45832871547050796</c:v>
                </c:pt>
                <c:pt idx="160">
                  <c:v>0.4454714231320322</c:v>
                </c:pt>
                <c:pt idx="161">
                  <c:v>0.41210941261045919</c:v>
                </c:pt>
                <c:pt idx="162">
                  <c:v>0.42860309500445848</c:v>
                </c:pt>
                <c:pt idx="163">
                  <c:v>0.45028334664995956</c:v>
                </c:pt>
                <c:pt idx="164">
                  <c:v>0.48850624904634948</c:v>
                </c:pt>
                <c:pt idx="165">
                  <c:v>0.43861294522594685</c:v>
                </c:pt>
                <c:pt idx="166">
                  <c:v>0.46862050350702777</c:v>
                </c:pt>
                <c:pt idx="167">
                  <c:v>0.4750711602269953</c:v>
                </c:pt>
                <c:pt idx="168">
                  <c:v>0.45864802127524013</c:v>
                </c:pt>
                <c:pt idx="169">
                  <c:v>0.44828971985012828</c:v>
                </c:pt>
                <c:pt idx="170">
                  <c:v>0.47037454356337871</c:v>
                </c:pt>
                <c:pt idx="171">
                  <c:v>0.43171007846596676</c:v>
                </c:pt>
                <c:pt idx="172">
                  <c:v>0.45120417876722257</c:v>
                </c:pt>
                <c:pt idx="173">
                  <c:v>0.47412323737763085</c:v>
                </c:pt>
                <c:pt idx="174">
                  <c:v>0.50094736863877243</c:v>
                </c:pt>
                <c:pt idx="175">
                  <c:v>0.48686213206325735</c:v>
                </c:pt>
                <c:pt idx="176">
                  <c:v>0.48296654801447036</c:v>
                </c:pt>
                <c:pt idx="177">
                  <c:v>0.46085878569366895</c:v>
                </c:pt>
                <c:pt idx="178">
                  <c:v>0.45678071434011885</c:v>
                </c:pt>
                <c:pt idx="179">
                  <c:v>0.44340148039749389</c:v>
                </c:pt>
                <c:pt idx="180">
                  <c:v>0.44811077084953904</c:v>
                </c:pt>
                <c:pt idx="181">
                  <c:v>0.43450629931406987</c:v>
                </c:pt>
                <c:pt idx="182">
                  <c:v>0.44436309833460225</c:v>
                </c:pt>
                <c:pt idx="183">
                  <c:v>0.44341072769907169</c:v>
                </c:pt>
                <c:pt idx="184">
                  <c:v>0.45510529715228171</c:v>
                </c:pt>
                <c:pt idx="185">
                  <c:v>0.41297948171385795</c:v>
                </c:pt>
                <c:pt idx="186">
                  <c:v>0.43266498537062154</c:v>
                </c:pt>
                <c:pt idx="187">
                  <c:v>0.45545349683589714</c:v>
                </c:pt>
                <c:pt idx="188">
                  <c:v>0.43266498537062154</c:v>
                </c:pt>
                <c:pt idx="189">
                  <c:v>0.42561876859701031</c:v>
                </c:pt>
                <c:pt idx="190">
                  <c:v>0.44193029908700193</c:v>
                </c:pt>
                <c:pt idx="191">
                  <c:v>0.40286391780354808</c:v>
                </c:pt>
                <c:pt idx="192">
                  <c:v>0.42629349230735081</c:v>
                </c:pt>
                <c:pt idx="193">
                  <c:v>0.42509326936106523</c:v>
                </c:pt>
                <c:pt idx="194">
                  <c:v>0.41155058815076395</c:v>
                </c:pt>
                <c:pt idx="195">
                  <c:v>0.4144349491175533</c:v>
                </c:pt>
                <c:pt idx="196">
                  <c:v>0.42885270054475022</c:v>
                </c:pt>
                <c:pt idx="197">
                  <c:v>0.42760246124426299</c:v>
                </c:pt>
                <c:pt idx="198">
                  <c:v>0.39055801406922591</c:v>
                </c:pt>
                <c:pt idx="199">
                  <c:v>0.41510527361191418</c:v>
                </c:pt>
                <c:pt idx="200">
                  <c:v>0.44781211386752268</c:v>
                </c:pt>
                <c:pt idx="201">
                  <c:v>0.41574633232665148</c:v>
                </c:pt>
                <c:pt idx="202">
                  <c:v>0.433068224569926</c:v>
                </c:pt>
                <c:pt idx="203">
                  <c:v>0.45825738713149411</c:v>
                </c:pt>
                <c:pt idx="204">
                  <c:v>0.46647084556588364</c:v>
                </c:pt>
                <c:pt idx="205">
                  <c:v>0.46374890093442483</c:v>
                </c:pt>
                <c:pt idx="206">
                  <c:v>0.43517261281361364</c:v>
                </c:pt>
                <c:pt idx="207">
                  <c:v>0.49979195399678289</c:v>
                </c:pt>
                <c:pt idx="208">
                  <c:v>0.4638474161390766</c:v>
                </c:pt>
                <c:pt idx="209">
                  <c:v>0.43861878830763296</c:v>
                </c:pt>
                <c:pt idx="210">
                  <c:v>0.45043282729169093</c:v>
                </c:pt>
                <c:pt idx="211">
                  <c:v>0.44052652000140996</c:v>
                </c:pt>
                <c:pt idx="212">
                  <c:v>0.45614371016084937</c:v>
                </c:pt>
                <c:pt idx="213">
                  <c:v>0.46216813157882203</c:v>
                </c:pt>
                <c:pt idx="214">
                  <c:v>0.43679207571241641</c:v>
                </c:pt>
                <c:pt idx="215">
                  <c:v>0.43584320344451266</c:v>
                </c:pt>
                <c:pt idx="216">
                  <c:v>0.46363430169514119</c:v>
                </c:pt>
                <c:pt idx="217">
                  <c:v>0.43966056239422197</c:v>
                </c:pt>
                <c:pt idx="218">
                  <c:v>0.43652234138109103</c:v>
                </c:pt>
                <c:pt idx="219">
                  <c:v>0.46251714820555223</c:v>
                </c:pt>
                <c:pt idx="220">
                  <c:v>0.46898746487077264</c:v>
                </c:pt>
                <c:pt idx="221">
                  <c:v>0.44716356943959479</c:v>
                </c:pt>
                <c:pt idx="222">
                  <c:v>0.44895713423338512</c:v>
                </c:pt>
                <c:pt idx="223">
                  <c:v>0.45323596664289639</c:v>
                </c:pt>
                <c:pt idx="224">
                  <c:v>0.47966182973326887</c:v>
                </c:pt>
                <c:pt idx="225">
                  <c:v>0.46216813157882203</c:v>
                </c:pt>
                <c:pt idx="226">
                  <c:v>0.47725367716641276</c:v>
                </c:pt>
                <c:pt idx="227">
                  <c:v>0.4651268391076393</c:v>
                </c:pt>
                <c:pt idx="228">
                  <c:v>0.45043282729169093</c:v>
                </c:pt>
                <c:pt idx="229">
                  <c:v>0.44916915190151069</c:v>
                </c:pt>
                <c:pt idx="230">
                  <c:v>0.41159983864778166</c:v>
                </c:pt>
                <c:pt idx="231">
                  <c:v>0.45177951708148323</c:v>
                </c:pt>
                <c:pt idx="232">
                  <c:v>0.45916470069521986</c:v>
                </c:pt>
                <c:pt idx="233">
                  <c:v>0.4642367035047032</c:v>
                </c:pt>
                <c:pt idx="234">
                  <c:v>0.40634215513206379</c:v>
                </c:pt>
                <c:pt idx="235">
                  <c:v>0.44330293862237358</c:v>
                </c:pt>
                <c:pt idx="236">
                  <c:v>0.43686599264472642</c:v>
                </c:pt>
                <c:pt idx="237">
                  <c:v>0.48598967717599645</c:v>
                </c:pt>
                <c:pt idx="238">
                  <c:v>0.44945942210662909</c:v>
                </c:pt>
                <c:pt idx="239">
                  <c:v>0.41659140981166193</c:v>
                </c:pt>
                <c:pt idx="240">
                  <c:v>0.40942510732715742</c:v>
                </c:pt>
                <c:pt idx="241">
                  <c:v>0.41979836959770489</c:v>
                </c:pt>
                <c:pt idx="242">
                  <c:v>0.43552844102657196</c:v>
                </c:pt>
                <c:pt idx="243">
                  <c:v>0.41129889286675364</c:v>
                </c:pt>
                <c:pt idx="244">
                  <c:v>0.44120206276680984</c:v>
                </c:pt>
                <c:pt idx="245">
                  <c:v>0.46185923428823672</c:v>
                </c:pt>
                <c:pt idx="246">
                  <c:v>0.42199246649488309</c:v>
                </c:pt>
                <c:pt idx="247">
                  <c:v>0.43553765261550303</c:v>
                </c:pt>
                <c:pt idx="248">
                  <c:v>0.44977801503296916</c:v>
                </c:pt>
                <c:pt idx="249">
                  <c:v>0.42483707483373534</c:v>
                </c:pt>
                <c:pt idx="250">
                  <c:v>0.43621668257835544</c:v>
                </c:pt>
                <c:pt idx="251">
                  <c:v>0.48206531737317349</c:v>
                </c:pt>
                <c:pt idx="252">
                  <c:v>0.43935441954133903</c:v>
                </c:pt>
                <c:pt idx="253">
                  <c:v>0.46152237884173203</c:v>
                </c:pt>
                <c:pt idx="254">
                  <c:v>0.46332526865241769</c:v>
                </c:pt>
                <c:pt idx="255">
                  <c:v>0.40942510732715742</c:v>
                </c:pt>
                <c:pt idx="256">
                  <c:v>0.41014072501462301</c:v>
                </c:pt>
                <c:pt idx="257">
                  <c:v>0.46185923428823672</c:v>
                </c:pt>
                <c:pt idx="258">
                  <c:v>0.47694363841255505</c:v>
                </c:pt>
                <c:pt idx="259">
                  <c:v>0.43553765261550303</c:v>
                </c:pt>
                <c:pt idx="260">
                  <c:v>0.45012520907164399</c:v>
                </c:pt>
                <c:pt idx="261">
                  <c:v>0.43427353774781796</c:v>
                </c:pt>
                <c:pt idx="262">
                  <c:v>0.41129889286675364</c:v>
                </c:pt>
                <c:pt idx="263">
                  <c:v>0.46616156505430512</c:v>
                </c:pt>
                <c:pt idx="264">
                  <c:v>0.47357875838990943</c:v>
                </c:pt>
                <c:pt idx="265">
                  <c:v>0.46392761623423123</c:v>
                </c:pt>
                <c:pt idx="266">
                  <c:v>0.43486716972399764</c:v>
                </c:pt>
              </c:numCache>
            </c:numRef>
          </c:xVal>
          <c:yVal>
            <c:numRef>
              <c:f>Influence!$CQ$2:$CQ$273</c:f>
              <c:numCache>
                <c:formatCode>General</c:formatCode>
                <c:ptCount val="272"/>
                <c:pt idx="0">
                  <c:v>5.9807092451302862E-2</c:v>
                </c:pt>
                <c:pt idx="1">
                  <c:v>5.4571818759345629E-2</c:v>
                </c:pt>
                <c:pt idx="2">
                  <c:v>5.4587901882370268E-2</c:v>
                </c:pt>
                <c:pt idx="3">
                  <c:v>6.2129048970176376E-2</c:v>
                </c:pt>
                <c:pt idx="4">
                  <c:v>4.9216745598275415E-2</c:v>
                </c:pt>
                <c:pt idx="5">
                  <c:v>5.6163899802309188E-2</c:v>
                </c:pt>
                <c:pt idx="6">
                  <c:v>5.5547567923691941E-2</c:v>
                </c:pt>
                <c:pt idx="7">
                  <c:v>4.8655472524328523E-2</c:v>
                </c:pt>
                <c:pt idx="8">
                  <c:v>5.7489389448494257E-2</c:v>
                </c:pt>
                <c:pt idx="9">
                  <c:v>4.9619997281963854E-2</c:v>
                </c:pt>
                <c:pt idx="10">
                  <c:v>6.2791924369526395E-2</c:v>
                </c:pt>
                <c:pt idx="11">
                  <c:v>5.7659272470159131E-2</c:v>
                </c:pt>
                <c:pt idx="12">
                  <c:v>4.7431184056073647E-2</c:v>
                </c:pt>
                <c:pt idx="13">
                  <c:v>5.5356513753606458E-2</c:v>
                </c:pt>
                <c:pt idx="14">
                  <c:v>6.0791645521923288E-2</c:v>
                </c:pt>
                <c:pt idx="15">
                  <c:v>5.5026124948525393E-2</c:v>
                </c:pt>
                <c:pt idx="16">
                  <c:v>4.7791646356571085E-2</c:v>
                </c:pt>
                <c:pt idx="17">
                  <c:v>5.7948884168099977E-2</c:v>
                </c:pt>
                <c:pt idx="18">
                  <c:v>6.0091840758483513E-2</c:v>
                </c:pt>
                <c:pt idx="19">
                  <c:v>5.317460950990003E-2</c:v>
                </c:pt>
                <c:pt idx="20">
                  <c:v>5.2882542934240398E-2</c:v>
                </c:pt>
                <c:pt idx="21">
                  <c:v>6.6664186447374069E-2</c:v>
                </c:pt>
                <c:pt idx="22">
                  <c:v>7.7318275584710036E-2</c:v>
                </c:pt>
                <c:pt idx="23">
                  <c:v>7.0230831222307138E-2</c:v>
                </c:pt>
                <c:pt idx="24">
                  <c:v>5.7067352841766283E-2</c:v>
                </c:pt>
                <c:pt idx="25">
                  <c:v>5.4659739223774415E-2</c:v>
                </c:pt>
                <c:pt idx="26">
                  <c:v>8.2566922076502833E-2</c:v>
                </c:pt>
                <c:pt idx="27">
                  <c:v>4.985463932354775E-2</c:v>
                </c:pt>
                <c:pt idx="28">
                  <c:v>5.4561595289719649E-2</c:v>
                </c:pt>
                <c:pt idx="29">
                  <c:v>4.3423157486807668E-2</c:v>
                </c:pt>
                <c:pt idx="30">
                  <c:v>3.6769307285556843E-2</c:v>
                </c:pt>
                <c:pt idx="31">
                  <c:v>3.9079921664119513E-2</c:v>
                </c:pt>
                <c:pt idx="32">
                  <c:v>5.9018137432683762E-2</c:v>
                </c:pt>
                <c:pt idx="33">
                  <c:v>4.7602879066380915E-2</c:v>
                </c:pt>
                <c:pt idx="34">
                  <c:v>4.7193254414410302E-2</c:v>
                </c:pt>
                <c:pt idx="35">
                  <c:v>6.06241863534841E-2</c:v>
                </c:pt>
                <c:pt idx="36">
                  <c:v>4.6106268060473805E-2</c:v>
                </c:pt>
                <c:pt idx="37">
                  <c:v>5.5032807174227788E-2</c:v>
                </c:pt>
                <c:pt idx="38">
                  <c:v>5.669302248790576E-2</c:v>
                </c:pt>
                <c:pt idx="39">
                  <c:v>4.5150948665044953E-2</c:v>
                </c:pt>
                <c:pt idx="40">
                  <c:v>5.4899342694650147E-2</c:v>
                </c:pt>
                <c:pt idx="41">
                  <c:v>5.6810212926895802E-2</c:v>
                </c:pt>
                <c:pt idx="42">
                  <c:v>5.6738346260931306E-2</c:v>
                </c:pt>
                <c:pt idx="43">
                  <c:v>5.3447177165573984E-2</c:v>
                </c:pt>
                <c:pt idx="44">
                  <c:v>4.5492030870022744E-2</c:v>
                </c:pt>
                <c:pt idx="45">
                  <c:v>5.585644392297464E-2</c:v>
                </c:pt>
                <c:pt idx="46">
                  <c:v>3.7307211717631142E-2</c:v>
                </c:pt>
                <c:pt idx="47">
                  <c:v>4.2111051391344426E-2</c:v>
                </c:pt>
                <c:pt idx="48">
                  <c:v>5.3271271084203278E-2</c:v>
                </c:pt>
                <c:pt idx="49">
                  <c:v>4.7579382703124888E-2</c:v>
                </c:pt>
                <c:pt idx="50">
                  <c:v>4.6125772943588897E-2</c:v>
                </c:pt>
                <c:pt idx="51">
                  <c:v>4.1186681891683112E-2</c:v>
                </c:pt>
                <c:pt idx="52">
                  <c:v>4.7613718804701097E-2</c:v>
                </c:pt>
                <c:pt idx="53">
                  <c:v>8.7658139355510215E-2</c:v>
                </c:pt>
                <c:pt idx="54">
                  <c:v>3.7668329856262249E-2</c:v>
                </c:pt>
                <c:pt idx="55">
                  <c:v>5.3393499823522886E-2</c:v>
                </c:pt>
                <c:pt idx="56">
                  <c:v>4.9359101343650631E-2</c:v>
                </c:pt>
                <c:pt idx="57">
                  <c:v>4.0527946953606765E-2</c:v>
                </c:pt>
                <c:pt idx="58">
                  <c:v>3.5846195927063611E-2</c:v>
                </c:pt>
                <c:pt idx="59">
                  <c:v>4.3041970518890312E-2</c:v>
                </c:pt>
                <c:pt idx="60">
                  <c:v>6.3057359025084414E-2</c:v>
                </c:pt>
                <c:pt idx="61">
                  <c:v>4.3056568142466049E-2</c:v>
                </c:pt>
                <c:pt idx="62">
                  <c:v>5.302472679812574E-2</c:v>
                </c:pt>
                <c:pt idx="63">
                  <c:v>5.075600146703501E-2</c:v>
                </c:pt>
                <c:pt idx="64">
                  <c:v>4.3583539367584419E-2</c:v>
                </c:pt>
                <c:pt idx="65">
                  <c:v>4.9418208681288003E-2</c:v>
                </c:pt>
                <c:pt idx="66">
                  <c:v>5.3894844023236972E-2</c:v>
                </c:pt>
                <c:pt idx="67">
                  <c:v>5.043792769711776E-2</c:v>
                </c:pt>
                <c:pt idx="68">
                  <c:v>5.192557795170416E-2</c:v>
                </c:pt>
                <c:pt idx="69">
                  <c:v>5.271392066071881E-2</c:v>
                </c:pt>
                <c:pt idx="70">
                  <c:v>5.5840836186068346E-2</c:v>
                </c:pt>
                <c:pt idx="71">
                  <c:v>5.3176317091426006E-2</c:v>
                </c:pt>
                <c:pt idx="72">
                  <c:v>5.1905264236260858E-2</c:v>
                </c:pt>
                <c:pt idx="73">
                  <c:v>4.35992596087873E-2</c:v>
                </c:pt>
                <c:pt idx="74">
                  <c:v>5.8667457503256901E-2</c:v>
                </c:pt>
                <c:pt idx="75">
                  <c:v>3.6940265601300294E-2</c:v>
                </c:pt>
                <c:pt idx="76">
                  <c:v>4.2891933030060128E-2</c:v>
                </c:pt>
                <c:pt idx="77">
                  <c:v>4.8881970412931811E-2</c:v>
                </c:pt>
                <c:pt idx="78">
                  <c:v>4.8428476525168247E-2</c:v>
                </c:pt>
                <c:pt idx="79">
                  <c:v>4.6345577652397156E-2</c:v>
                </c:pt>
                <c:pt idx="80">
                  <c:v>3.6442437383274136E-2</c:v>
                </c:pt>
                <c:pt idx="81">
                  <c:v>5.1521314935875494E-2</c:v>
                </c:pt>
                <c:pt idx="82">
                  <c:v>6.3934607439185373E-2</c:v>
                </c:pt>
                <c:pt idx="83">
                  <c:v>4.8498100716273133E-2</c:v>
                </c:pt>
                <c:pt idx="84">
                  <c:v>4.8266478822016817E-2</c:v>
                </c:pt>
                <c:pt idx="85">
                  <c:v>5.0522515297043671E-2</c:v>
                </c:pt>
                <c:pt idx="86">
                  <c:v>3.9744642432529197E-2</c:v>
                </c:pt>
                <c:pt idx="87">
                  <c:v>3.5088726623507184E-2</c:v>
                </c:pt>
                <c:pt idx="88">
                  <c:v>4.0681990518963783E-2</c:v>
                </c:pt>
                <c:pt idx="89">
                  <c:v>6.6045460175292031E-2</c:v>
                </c:pt>
                <c:pt idx="90">
                  <c:v>5.2400651550715008E-2</c:v>
                </c:pt>
                <c:pt idx="91">
                  <c:v>5.7474351371581127E-2</c:v>
                </c:pt>
                <c:pt idx="92">
                  <c:v>5.2747537665467054E-2</c:v>
                </c:pt>
                <c:pt idx="93">
                  <c:v>4.6843147707294031E-2</c:v>
                </c:pt>
                <c:pt idx="94">
                  <c:v>5.1304550016350481E-2</c:v>
                </c:pt>
                <c:pt idx="95">
                  <c:v>5.4998866383742268E-2</c:v>
                </c:pt>
                <c:pt idx="96">
                  <c:v>4.0696948871479934E-2</c:v>
                </c:pt>
                <c:pt idx="97">
                  <c:v>5.0373820781552642E-2</c:v>
                </c:pt>
                <c:pt idx="98">
                  <c:v>5.1682071218260323E-2</c:v>
                </c:pt>
                <c:pt idx="99">
                  <c:v>5.8706838972815222E-2</c:v>
                </c:pt>
                <c:pt idx="100">
                  <c:v>5.1011761780172589E-2</c:v>
                </c:pt>
                <c:pt idx="101">
                  <c:v>5.243853380724052E-2</c:v>
                </c:pt>
                <c:pt idx="102">
                  <c:v>4.0845164887055217E-2</c:v>
                </c:pt>
                <c:pt idx="103">
                  <c:v>5.7175058547376194E-2</c:v>
                </c:pt>
                <c:pt idx="104">
                  <c:v>3.5235592292383558E-2</c:v>
                </c:pt>
                <c:pt idx="105">
                  <c:v>4.4300292916829964E-2</c:v>
                </c:pt>
                <c:pt idx="106">
                  <c:v>5.1275423886357453E-2</c:v>
                </c:pt>
                <c:pt idx="107">
                  <c:v>5.288796927769987E-2</c:v>
                </c:pt>
                <c:pt idx="108">
                  <c:v>4.5078750195414775E-2</c:v>
                </c:pt>
                <c:pt idx="109">
                  <c:v>3.57517062387082E-2</c:v>
                </c:pt>
                <c:pt idx="110">
                  <c:v>3.6391204645109622E-2</c:v>
                </c:pt>
                <c:pt idx="111">
                  <c:v>5.1087758831957521E-2</c:v>
                </c:pt>
                <c:pt idx="112">
                  <c:v>3.4882875006924198E-2</c:v>
                </c:pt>
                <c:pt idx="113">
                  <c:v>5.362481298056479E-2</c:v>
                </c:pt>
                <c:pt idx="114">
                  <c:v>3.6253971427352885E-2</c:v>
                </c:pt>
                <c:pt idx="115">
                  <c:v>4.139166321625929E-2</c:v>
                </c:pt>
                <c:pt idx="116">
                  <c:v>3.5681150724269958E-2</c:v>
                </c:pt>
                <c:pt idx="117">
                  <c:v>3.8926885242302298E-2</c:v>
                </c:pt>
                <c:pt idx="118">
                  <c:v>9.0236983233695556E-2</c:v>
                </c:pt>
                <c:pt idx="119">
                  <c:v>4.4567261338194525E-2</c:v>
                </c:pt>
                <c:pt idx="120">
                  <c:v>5.0179955405185904E-2</c:v>
                </c:pt>
                <c:pt idx="121">
                  <c:v>5.3330463216328367E-2</c:v>
                </c:pt>
                <c:pt idx="122">
                  <c:v>5.6595514638736154E-2</c:v>
                </c:pt>
                <c:pt idx="123">
                  <c:v>6.2753877176025583E-2</c:v>
                </c:pt>
                <c:pt idx="124">
                  <c:v>5.7916430600303388E-2</c:v>
                </c:pt>
                <c:pt idx="125">
                  <c:v>3.936552433153969E-2</c:v>
                </c:pt>
                <c:pt idx="126">
                  <c:v>6.0190005036551357E-2</c:v>
                </c:pt>
                <c:pt idx="127">
                  <c:v>5.0658676731840532E-2</c:v>
                </c:pt>
                <c:pt idx="128">
                  <c:v>5.8492062067193151E-2</c:v>
                </c:pt>
                <c:pt idx="129">
                  <c:v>5.831253660127305E-2</c:v>
                </c:pt>
                <c:pt idx="130">
                  <c:v>5.6820973896134393E-2</c:v>
                </c:pt>
                <c:pt idx="131">
                  <c:v>4.0266507319307081E-2</c:v>
                </c:pt>
                <c:pt idx="132">
                  <c:v>9.1231733345984556E-2</c:v>
                </c:pt>
                <c:pt idx="133">
                  <c:v>4.4136823132434985E-2</c:v>
                </c:pt>
                <c:pt idx="134">
                  <c:v>4.1975010548119113E-2</c:v>
                </c:pt>
                <c:pt idx="135">
                  <c:v>5.7193926867550253E-2</c:v>
                </c:pt>
                <c:pt idx="136">
                  <c:v>5.4941464268626734E-2</c:v>
                </c:pt>
                <c:pt idx="137">
                  <c:v>4.2172308581644932E-2</c:v>
                </c:pt>
                <c:pt idx="138">
                  <c:v>3.8710997506449712E-2</c:v>
                </c:pt>
                <c:pt idx="139">
                  <c:v>3.66735614169598E-2</c:v>
                </c:pt>
                <c:pt idx="140">
                  <c:v>5.4673304883298392E-2</c:v>
                </c:pt>
                <c:pt idx="141">
                  <c:v>3.7473055709976125E-2</c:v>
                </c:pt>
                <c:pt idx="142">
                  <c:v>4.9762607336386079E-2</c:v>
                </c:pt>
                <c:pt idx="143">
                  <c:v>3.5550482451427119E-2</c:v>
                </c:pt>
                <c:pt idx="144">
                  <c:v>3.8975860563842682E-2</c:v>
                </c:pt>
                <c:pt idx="145">
                  <c:v>3.4270997291955187E-2</c:v>
                </c:pt>
                <c:pt idx="146">
                  <c:v>4.1511560646981305E-2</c:v>
                </c:pt>
                <c:pt idx="147">
                  <c:v>3.5802586928583978E-2</c:v>
                </c:pt>
                <c:pt idx="148">
                  <c:v>5.7103328253718263E-2</c:v>
                </c:pt>
                <c:pt idx="149">
                  <c:v>4.9031621510703213E-2</c:v>
                </c:pt>
                <c:pt idx="150">
                  <c:v>5.0522482440789093E-2</c:v>
                </c:pt>
                <c:pt idx="151">
                  <c:v>3.4195108920888125E-2</c:v>
                </c:pt>
                <c:pt idx="152">
                  <c:v>5.0329849281475936E-2</c:v>
                </c:pt>
                <c:pt idx="153">
                  <c:v>5.4024034839606681E-2</c:v>
                </c:pt>
                <c:pt idx="154">
                  <c:v>4.1344304186334259E-2</c:v>
                </c:pt>
                <c:pt idx="155">
                  <c:v>3.895758320880139E-2</c:v>
                </c:pt>
                <c:pt idx="156">
                  <c:v>5.2137745397811783E-2</c:v>
                </c:pt>
                <c:pt idx="157">
                  <c:v>6.3902986411109725E-2</c:v>
                </c:pt>
                <c:pt idx="158">
                  <c:v>5.6910534863304725E-2</c:v>
                </c:pt>
                <c:pt idx="159">
                  <c:v>4.8792583662591982E-2</c:v>
                </c:pt>
                <c:pt idx="160">
                  <c:v>4.0510045726101111E-2</c:v>
                </c:pt>
                <c:pt idx="161">
                  <c:v>6.0144414126406608E-2</c:v>
                </c:pt>
                <c:pt idx="162">
                  <c:v>3.712579455487014E-2</c:v>
                </c:pt>
                <c:pt idx="163">
                  <c:v>3.9419809730748545E-2</c:v>
                </c:pt>
                <c:pt idx="164">
                  <c:v>5.4573211943556243E-2</c:v>
                </c:pt>
                <c:pt idx="165">
                  <c:v>3.6367510687889126E-2</c:v>
                </c:pt>
                <c:pt idx="166">
                  <c:v>5.2520869982918925E-2</c:v>
                </c:pt>
                <c:pt idx="167">
                  <c:v>4.3195832164964323E-2</c:v>
                </c:pt>
                <c:pt idx="168">
                  <c:v>5.417180968780471E-2</c:v>
                </c:pt>
                <c:pt idx="169">
                  <c:v>3.6126261878922206E-2</c:v>
                </c:pt>
                <c:pt idx="170">
                  <c:v>4.5116776622429522E-2</c:v>
                </c:pt>
                <c:pt idx="171">
                  <c:v>3.7371179307941968E-2</c:v>
                </c:pt>
                <c:pt idx="172">
                  <c:v>5.1696131265084773E-2</c:v>
                </c:pt>
                <c:pt idx="173">
                  <c:v>4.9677532283616516E-2</c:v>
                </c:pt>
                <c:pt idx="174">
                  <c:v>6.8848792303952494E-2</c:v>
                </c:pt>
                <c:pt idx="175">
                  <c:v>6.2660278985852094E-2</c:v>
                </c:pt>
                <c:pt idx="176">
                  <c:v>5.2825246042990798E-2</c:v>
                </c:pt>
                <c:pt idx="177">
                  <c:v>6.7203969299991936E-2</c:v>
                </c:pt>
                <c:pt idx="178">
                  <c:v>3.8635327876754909E-2</c:v>
                </c:pt>
                <c:pt idx="179">
                  <c:v>4.9519282491754815E-2</c:v>
                </c:pt>
                <c:pt idx="180">
                  <c:v>5.2712190454699888E-2</c:v>
                </c:pt>
                <c:pt idx="181">
                  <c:v>3.7279251001073356E-2</c:v>
                </c:pt>
                <c:pt idx="182">
                  <c:v>4.7341117417304568E-2</c:v>
                </c:pt>
                <c:pt idx="183">
                  <c:v>3.5261297020155569E-2</c:v>
                </c:pt>
                <c:pt idx="184">
                  <c:v>3.8381079107516008E-2</c:v>
                </c:pt>
                <c:pt idx="185">
                  <c:v>4.8153520212787376E-2</c:v>
                </c:pt>
                <c:pt idx="186">
                  <c:v>5.2156259571894056E-2</c:v>
                </c:pt>
                <c:pt idx="187">
                  <c:v>4.8206879318025322E-2</c:v>
                </c:pt>
                <c:pt idx="188">
                  <c:v>5.3483531981285491E-2</c:v>
                </c:pt>
                <c:pt idx="189">
                  <c:v>5.5946202505855351E-2</c:v>
                </c:pt>
                <c:pt idx="190">
                  <c:v>3.7465827542966255E-2</c:v>
                </c:pt>
                <c:pt idx="191">
                  <c:v>5.699324315953095E-2</c:v>
                </c:pt>
                <c:pt idx="192">
                  <c:v>5.9978507458493396E-2</c:v>
                </c:pt>
                <c:pt idx="193">
                  <c:v>4.3180365540081672E-2</c:v>
                </c:pt>
                <c:pt idx="194">
                  <c:v>4.9901623394668734E-2</c:v>
                </c:pt>
                <c:pt idx="195">
                  <c:v>3.8729849717844246E-2</c:v>
                </c:pt>
                <c:pt idx="196">
                  <c:v>4.7453798982531777E-2</c:v>
                </c:pt>
                <c:pt idx="197">
                  <c:v>3.2709935131816255E-2</c:v>
                </c:pt>
                <c:pt idx="198">
                  <c:v>5.9877766233075551E-2</c:v>
                </c:pt>
                <c:pt idx="199">
                  <c:v>5.1671278935092997E-2</c:v>
                </c:pt>
                <c:pt idx="200">
                  <c:v>6.0280403977662468E-2</c:v>
                </c:pt>
                <c:pt idx="201">
                  <c:v>3.8884042415852249E-2</c:v>
                </c:pt>
                <c:pt idx="202">
                  <c:v>5.2531308515953688E-2</c:v>
                </c:pt>
                <c:pt idx="203">
                  <c:v>4.7490783929147809E-2</c:v>
                </c:pt>
                <c:pt idx="204">
                  <c:v>3.6289735372126201E-2</c:v>
                </c:pt>
                <c:pt idx="205">
                  <c:v>3.4272138807032448E-2</c:v>
                </c:pt>
                <c:pt idx="206">
                  <c:v>3.3833167870631273E-2</c:v>
                </c:pt>
                <c:pt idx="207">
                  <c:v>8.6067576727871395E-2</c:v>
                </c:pt>
                <c:pt idx="208">
                  <c:v>3.4951273132203371E-2</c:v>
                </c:pt>
                <c:pt idx="209">
                  <c:v>5.2182930179347241E-2</c:v>
                </c:pt>
                <c:pt idx="210">
                  <c:v>4.7769209001273114E-2</c:v>
                </c:pt>
                <c:pt idx="211">
                  <c:v>4.6607340888752902E-2</c:v>
                </c:pt>
                <c:pt idx="212">
                  <c:v>3.6808463663422483E-2</c:v>
                </c:pt>
                <c:pt idx="213">
                  <c:v>3.6324211506349319E-2</c:v>
                </c:pt>
                <c:pt idx="214">
                  <c:v>4.193414125226607E-2</c:v>
                </c:pt>
                <c:pt idx="215">
                  <c:v>3.5626864668638805E-2</c:v>
                </c:pt>
                <c:pt idx="216">
                  <c:v>3.5176980851287544E-2</c:v>
                </c:pt>
                <c:pt idx="217">
                  <c:v>5.4318930619182158E-2</c:v>
                </c:pt>
                <c:pt idx="218">
                  <c:v>4.5122243336099162E-2</c:v>
                </c:pt>
                <c:pt idx="219">
                  <c:v>4.7203979774143111E-2</c:v>
                </c:pt>
                <c:pt idx="220">
                  <c:v>5.7066933896326937E-2</c:v>
                </c:pt>
                <c:pt idx="221">
                  <c:v>4.8004411478327236E-2</c:v>
                </c:pt>
                <c:pt idx="222">
                  <c:v>3.6896075880144645E-2</c:v>
                </c:pt>
                <c:pt idx="223">
                  <c:v>5.4983888298206579E-2</c:v>
                </c:pt>
                <c:pt idx="224">
                  <c:v>4.2928035069283887E-2</c:v>
                </c:pt>
                <c:pt idx="225">
                  <c:v>3.7226931391839253E-2</c:v>
                </c:pt>
                <c:pt idx="226">
                  <c:v>4.7096034231500536E-2</c:v>
                </c:pt>
                <c:pt idx="227">
                  <c:v>3.6797671088348166E-2</c:v>
                </c:pt>
                <c:pt idx="228">
                  <c:v>4.8133340070595436E-2</c:v>
                </c:pt>
                <c:pt idx="229">
                  <c:v>3.2547008475977336E-2</c:v>
                </c:pt>
                <c:pt idx="230">
                  <c:v>5.479061877793228E-2</c:v>
                </c:pt>
                <c:pt idx="231">
                  <c:v>3.3248994243861657E-2</c:v>
                </c:pt>
                <c:pt idx="232">
                  <c:v>4.2509601397203362E-2</c:v>
                </c:pt>
                <c:pt idx="233">
                  <c:v>3.4720265026452722E-2</c:v>
                </c:pt>
                <c:pt idx="234">
                  <c:v>5.0059672660604064E-2</c:v>
                </c:pt>
                <c:pt idx="235">
                  <c:v>5.1095738973273047E-2</c:v>
                </c:pt>
                <c:pt idx="236">
                  <c:v>3.4292414567186222E-2</c:v>
                </c:pt>
                <c:pt idx="237">
                  <c:v>7.7338817875661742E-2</c:v>
                </c:pt>
                <c:pt idx="238">
                  <c:v>3.4164582656157488E-2</c:v>
                </c:pt>
                <c:pt idx="239">
                  <c:v>4.5717783205589876E-2</c:v>
                </c:pt>
                <c:pt idx="240">
                  <c:v>5.6567584347226182E-2</c:v>
                </c:pt>
                <c:pt idx="241">
                  <c:v>3.4831166739050047E-2</c:v>
                </c:pt>
                <c:pt idx="242">
                  <c:v>4.681977148500896E-2</c:v>
                </c:pt>
                <c:pt idx="243">
                  <c:v>5.1097049681033249E-2</c:v>
                </c:pt>
                <c:pt idx="244">
                  <c:v>3.6245415141569627E-2</c:v>
                </c:pt>
                <c:pt idx="245">
                  <c:v>3.9035991106614217E-2</c:v>
                </c:pt>
                <c:pt idx="246">
                  <c:v>4.1653232132547631E-2</c:v>
                </c:pt>
                <c:pt idx="247">
                  <c:v>3.3922985324715778E-2</c:v>
                </c:pt>
                <c:pt idx="248">
                  <c:v>3.6701076217937764E-2</c:v>
                </c:pt>
                <c:pt idx="249">
                  <c:v>5.3560709287693978E-2</c:v>
                </c:pt>
                <c:pt idx="250">
                  <c:v>4.3354033615010786E-2</c:v>
                </c:pt>
                <c:pt idx="251">
                  <c:v>5.5040563518991767E-2</c:v>
                </c:pt>
                <c:pt idx="252">
                  <c:v>5.1850436338133431E-2</c:v>
                </c:pt>
                <c:pt idx="253">
                  <c:v>5.0743973700325844E-2</c:v>
                </c:pt>
                <c:pt idx="254">
                  <c:v>3.7335989638095979E-2</c:v>
                </c:pt>
                <c:pt idx="255">
                  <c:v>5.5734964260544029E-2</c:v>
                </c:pt>
                <c:pt idx="256">
                  <c:v>4.3640829304325231E-2</c:v>
                </c:pt>
                <c:pt idx="257">
                  <c:v>3.9365520680118449E-2</c:v>
                </c:pt>
                <c:pt idx="258">
                  <c:v>4.9152488201076594E-2</c:v>
                </c:pt>
                <c:pt idx="259">
                  <c:v>3.4377704135548262E-2</c:v>
                </c:pt>
                <c:pt idx="260">
                  <c:v>4.985074321589917E-2</c:v>
                </c:pt>
                <c:pt idx="261">
                  <c:v>3.2222041905871669E-2</c:v>
                </c:pt>
                <c:pt idx="262">
                  <c:v>5.1040877483213981E-2</c:v>
                </c:pt>
                <c:pt idx="263">
                  <c:v>4.13421008830476E-2</c:v>
                </c:pt>
                <c:pt idx="264">
                  <c:v>4.3594295261197062E-2</c:v>
                </c:pt>
                <c:pt idx="265">
                  <c:v>3.6038621194689938E-2</c:v>
                </c:pt>
                <c:pt idx="266">
                  <c:v>3.3135314970994249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1827712"/>
        <c:axId val="101975936"/>
      </c:scatterChart>
      <c:valAx>
        <c:axId val="101827712"/>
        <c:scaling>
          <c:orientation val="minMax"/>
          <c:max val="0.65000000000000013"/>
          <c:min val="0.35000000000000003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redicted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1975936"/>
        <c:crosses val="autoZero"/>
        <c:crossBetween val="midCat"/>
        <c:majorUnit val="5.000000000000001E-2"/>
      </c:valAx>
      <c:valAx>
        <c:axId val="101975936"/>
        <c:scaling>
          <c:orientation val="minMax"/>
          <c:min val="3.0000000000000006E-2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Generalized Leverage 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1827712"/>
        <c:crosses val="autoZero"/>
        <c:crossBetween val="midCat"/>
      </c:valAx>
      <c:spPr>
        <a:solidFill>
          <a:srgbClr val="002060"/>
        </a:solidFill>
      </c:spPr>
    </c:plotArea>
    <c:plotVisOnly val="1"/>
    <c:dispBlanksAs val="gap"/>
    <c:showDLblsOverMax val="0"/>
  </c:chart>
  <c:spPr>
    <a:solidFill>
      <a:schemeClr val="accent6">
        <a:lumMod val="60000"/>
        <a:lumOff val="40000"/>
      </a:schemeClr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73089C-1233-4FCB-8CB8-13EFB07100BD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AD1049-C5EC-4782-9EC6-DD15998B1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37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1049-C5EC-4782-9EC6-DD15998B1DE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947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73E4C-4EBB-466A-A147-3E0F3335606A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E2798-3E81-4436-8AD7-F79008BDF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5292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73E4C-4EBB-466A-A147-3E0F3335606A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E2798-3E81-4436-8AD7-F79008BDF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8075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73E4C-4EBB-466A-A147-3E0F3335606A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E2798-3E81-4436-8AD7-F79008BDF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995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73E4C-4EBB-466A-A147-3E0F3335606A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E2798-3E81-4436-8AD7-F79008BDF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452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73E4C-4EBB-466A-A147-3E0F3335606A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E2798-3E81-4436-8AD7-F79008BDF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375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73E4C-4EBB-466A-A147-3E0F3335606A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E2798-3E81-4436-8AD7-F79008BDF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386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73E4C-4EBB-466A-A147-3E0F3335606A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E2798-3E81-4436-8AD7-F79008BDF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325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73E4C-4EBB-466A-A147-3E0F3335606A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E2798-3E81-4436-8AD7-F79008BDF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389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73E4C-4EBB-466A-A147-3E0F3335606A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E2798-3E81-4436-8AD7-F79008BDF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301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73E4C-4EBB-466A-A147-3E0F3335606A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E2798-3E81-4436-8AD7-F79008BDF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886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73E4C-4EBB-466A-A147-3E0F3335606A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E2798-3E81-4436-8AD7-F79008BDF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346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2FC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D73E4C-4EBB-466A-A147-3E0F3335606A}" type="datetimeFigureOut">
              <a:rPr lang="en-US" smtClean="0"/>
              <a:t>6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CE2798-3E81-4436-8AD7-F79008BDF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724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package" Target="../embeddings/Microsoft_Excel_Worksheet1.xlsx"/><Relationship Id="rId7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emf"/><Relationship Id="rId5" Type="http://schemas.openxmlformats.org/officeDocument/2006/relationships/package" Target="../embeddings/Microsoft_Excel_Worksheet2.xlsx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emf"/><Relationship Id="rId5" Type="http://schemas.openxmlformats.org/officeDocument/2006/relationships/package" Target="../embeddings/Microsoft_Excel_Worksheet5.xlsx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eta Regres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514600"/>
          </a:xfrm>
        </p:spPr>
        <p:txBody>
          <a:bodyPr>
            <a:normAutofit/>
          </a:bodyPr>
          <a:lstStyle/>
          <a:p>
            <a:r>
              <a:rPr lang="en-US" dirty="0" smtClean="0"/>
              <a:t>Proportion of Prize Money for Ford in NASCAR Winston Cup Races – 1994-2000</a:t>
            </a:r>
          </a:p>
          <a:p>
            <a:endParaRPr lang="en-US" dirty="0"/>
          </a:p>
          <a:p>
            <a:pPr algn="l"/>
            <a:r>
              <a:rPr lang="en-US" sz="1200" dirty="0" smtClean="0"/>
              <a:t>Methodology: S.L.P. Ferrari and F. </a:t>
            </a:r>
            <a:r>
              <a:rPr lang="en-US" sz="1200" dirty="0" err="1" smtClean="0"/>
              <a:t>Cribari-Neto</a:t>
            </a:r>
            <a:r>
              <a:rPr lang="en-US" sz="1200" dirty="0" smtClean="0"/>
              <a:t> (2004). “Beta Regression for Modelling Rates and Proportions,” </a:t>
            </a:r>
            <a:r>
              <a:rPr lang="en-US" sz="1200" i="1" dirty="0" smtClean="0"/>
              <a:t>Journal of Applied Statistics</a:t>
            </a:r>
            <a:r>
              <a:rPr lang="en-US" sz="1200" dirty="0" smtClean="0"/>
              <a:t>, Vol. 31, #7, pp. 799-815.</a:t>
            </a:r>
          </a:p>
          <a:p>
            <a:pPr algn="l"/>
            <a:r>
              <a:rPr lang="en-US" sz="1200" dirty="0" smtClean="0"/>
              <a:t>Data: </a:t>
            </a:r>
            <a:r>
              <a:rPr lang="en-US" sz="1200" dirty="0"/>
              <a:t>L. Winner (2006). “NASCAR Winston Cup Race Results for 1975-2003,” </a:t>
            </a:r>
            <a:r>
              <a:rPr lang="en-US" sz="1200" i="1" dirty="0"/>
              <a:t>Journal of Statistics Education,</a:t>
            </a:r>
            <a:r>
              <a:rPr lang="en-US" sz="1200" dirty="0"/>
              <a:t> Vol.14,#3, www.amstat.org/publications/jse/v14n3/datasets.winner.html</a:t>
            </a:r>
          </a:p>
          <a:p>
            <a:pPr algn="l"/>
            <a:endParaRPr lang="en-US" sz="1200" dirty="0" smtClean="0"/>
          </a:p>
          <a:p>
            <a:pPr algn="l"/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663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ariance-Covariance Matrix &amp; Starting Values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58565"/>
              </p:ext>
            </p:extLst>
          </p:nvPr>
        </p:nvGraphicFramePr>
        <p:xfrm>
          <a:off x="152400" y="838200"/>
          <a:ext cx="8675026" cy="579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4" imgW="6387840" imgH="4267080" progId="Equation.DSMT4">
                  <p:embed/>
                </p:oleObj>
              </mc:Choice>
              <mc:Fallback>
                <p:oleObj name="Equation" r:id="rId4" imgW="6387840" imgH="426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838200"/>
                        <a:ext cx="8675026" cy="579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818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rst 6 Races &amp; Preliminary OLS Regress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10609"/>
              </p:ext>
            </p:extLst>
          </p:nvPr>
        </p:nvGraphicFramePr>
        <p:xfrm>
          <a:off x="228600" y="2362200"/>
          <a:ext cx="7482214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Worksheet" r:id="rId3" imgW="10039485" imgH="5724457" progId="Excel.Sheet.12">
                  <p:embed/>
                </p:oleObj>
              </mc:Choice>
              <mc:Fallback>
                <p:oleObj name="Worksheet" r:id="rId3" imgW="10039485" imgH="5724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362200"/>
                        <a:ext cx="7482214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142243"/>
              </p:ext>
            </p:extLst>
          </p:nvPr>
        </p:nvGraphicFramePr>
        <p:xfrm>
          <a:off x="8077200" y="3124200"/>
          <a:ext cx="647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Worksheet" r:id="rId5" imgW="647700" imgH="390457" progId="Excel.Sheet.12">
                  <p:embed/>
                </p:oleObj>
              </mc:Choice>
              <mc:Fallback>
                <p:oleObj name="Worksheet" r:id="rId5" imgW="647700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77200" y="3124200"/>
                        <a:ext cx="6477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97961"/>
              </p:ext>
            </p:extLst>
          </p:nvPr>
        </p:nvGraphicFramePr>
        <p:xfrm>
          <a:off x="533400" y="1143000"/>
          <a:ext cx="7135459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Worksheet" r:id="rId7" imgW="9153457" imgH="1342957" progId="Excel.Sheet.12">
                  <p:embed/>
                </p:oleObj>
              </mc:Choice>
              <mc:Fallback>
                <p:oleObj name="Worksheet" r:id="rId7" imgW="9153457" imgH="1342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7135459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4927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Iterative Results for </a:t>
            </a:r>
            <a:r>
              <a:rPr lang="en-US" dirty="0">
                <a:latin typeface="Symbol" panose="05050102010706020507" pitchFamily="18" charset="2"/>
              </a:rPr>
              <a:t>q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33220"/>
              </p:ext>
            </p:extLst>
          </p:nvPr>
        </p:nvGraphicFramePr>
        <p:xfrm>
          <a:off x="310163" y="1295400"/>
          <a:ext cx="8234516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Worksheet" r:id="rId3" imgW="6381885" imgH="3247957" progId="Excel.Sheet.12">
                  <p:embed/>
                </p:oleObj>
              </mc:Choice>
              <mc:Fallback>
                <p:oleObj name="Worksheet" r:id="rId3" imgW="6381885" imgH="3247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63" y="1295400"/>
                        <a:ext cx="8234516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771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Diagnostic Measur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53433"/>
              </p:ext>
            </p:extLst>
          </p:nvPr>
        </p:nvGraphicFramePr>
        <p:xfrm>
          <a:off x="265403" y="1066800"/>
          <a:ext cx="8709867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6565680" imgH="3733560" progId="Equation.DSMT4">
                  <p:embed/>
                </p:oleObj>
              </mc:Choice>
              <mc:Fallback>
                <p:oleObj name="Equation" r:id="rId3" imgW="6565680" imgH="373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403" y="1066800"/>
                        <a:ext cx="8709867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77251"/>
              </p:ext>
            </p:extLst>
          </p:nvPr>
        </p:nvGraphicFramePr>
        <p:xfrm>
          <a:off x="7772400" y="1143000"/>
          <a:ext cx="828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Worksheet" r:id="rId5" imgW="828743" imgH="390457" progId="Excel.Sheet.12">
                  <p:embed/>
                </p:oleObj>
              </mc:Choice>
              <mc:Fallback>
                <p:oleObj name="Worksheet" r:id="rId5" imgW="828743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2400" y="1143000"/>
                        <a:ext cx="8286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2536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fluence Measur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22294"/>
              </p:ext>
            </p:extLst>
          </p:nvPr>
        </p:nvGraphicFramePr>
        <p:xfrm>
          <a:off x="263525" y="728663"/>
          <a:ext cx="8439150" cy="606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6362640" imgH="4572000" progId="Equation.DSMT4">
                  <p:embed/>
                </p:oleObj>
              </mc:Choice>
              <mc:Fallback>
                <p:oleObj name="Equation" r:id="rId3" imgW="6362640" imgH="457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728663"/>
                        <a:ext cx="8439150" cy="606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9527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1728312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8300453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9808204"/>
              </p:ext>
            </p:extLst>
          </p:nvPr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20511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2577733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 Progra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1143000"/>
            <a:ext cx="89916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anose="020B0509030504030204" pitchFamily="49" charset="0"/>
              </a:rPr>
              <a:t>### Fisher Scoring Method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ford &lt;- read.csv("http</a:t>
            </a:r>
            <a:r>
              <a:rPr lang="en-US" sz="1400" dirty="0" smtClean="0">
                <a:latin typeface="Lucida Sans Typewriter" panose="020B0509030504030204" pitchFamily="49" charset="0"/>
              </a:rPr>
              <a:t>://www.stat.ufl.edu/~winner/data/nas_ford_1992_2000a.csv</a:t>
            </a:r>
            <a:r>
              <a:rPr lang="en-US" sz="1400" dirty="0">
                <a:latin typeface="Lucida Sans Typewriter" panose="020B0509030504030204" pitchFamily="49" charset="0"/>
              </a:rPr>
              <a:t>",header=T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attach(ford); names(ford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library(</a:t>
            </a:r>
            <a:r>
              <a:rPr lang="en-US" sz="1400" dirty="0" err="1">
                <a:latin typeface="Lucida Sans Typewriter" panose="020B0509030504030204" pitchFamily="49" charset="0"/>
              </a:rPr>
              <a:t>betareg</a:t>
            </a:r>
            <a:r>
              <a:rPr lang="en-US" sz="1400" dirty="0">
                <a:latin typeface="Lucida Sans Typewriter" panose="020B0509030504030204" pitchFamily="49" charset="0"/>
              </a:rPr>
              <a:t>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Year &lt;- factor(Year)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Track_id</a:t>
            </a:r>
            <a:r>
              <a:rPr lang="en-US" sz="1400" dirty="0">
                <a:latin typeface="Lucida Sans Typewriter" panose="020B0509030504030204" pitchFamily="49" charset="0"/>
              </a:rPr>
              <a:t> &lt;- factor(</a:t>
            </a:r>
            <a:r>
              <a:rPr lang="en-US" sz="1400" dirty="0" err="1">
                <a:latin typeface="Lucida Sans Typewriter" panose="020B0509030504030204" pitchFamily="49" charset="0"/>
              </a:rPr>
              <a:t>Track_id</a:t>
            </a:r>
            <a:r>
              <a:rPr lang="en-US" sz="1400" dirty="0">
                <a:latin typeface="Lucida Sans Typewriter" panose="020B0509030504030204" pitchFamily="49" charset="0"/>
              </a:rPr>
              <a:t>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beta.mod1 &lt;- </a:t>
            </a:r>
            <a:r>
              <a:rPr lang="en-US" sz="1400" dirty="0" err="1">
                <a:latin typeface="Lucida Sans Typewriter" panose="020B0509030504030204" pitchFamily="49" charset="0"/>
              </a:rPr>
              <a:t>betareg</a:t>
            </a:r>
            <a:r>
              <a:rPr lang="en-US" sz="1400" dirty="0">
                <a:latin typeface="Lucida Sans Typewriter" panose="020B0509030504030204" pitchFamily="49" charset="0"/>
              </a:rPr>
              <a:t>(</a:t>
            </a:r>
            <a:r>
              <a:rPr lang="en-US" sz="1400" dirty="0" err="1">
                <a:latin typeface="Lucida Sans Typewriter" panose="020B0509030504030204" pitchFamily="49" charset="0"/>
              </a:rPr>
              <a:t>FPrzp</a:t>
            </a:r>
            <a:r>
              <a:rPr lang="en-US" sz="1400" dirty="0">
                <a:latin typeface="Lucida Sans Typewriter" panose="020B0509030504030204" pitchFamily="49" charset="0"/>
              </a:rPr>
              <a:t> ~ </a:t>
            </a:r>
            <a:r>
              <a:rPr lang="en-US" sz="1400" dirty="0" err="1">
                <a:latin typeface="Lucida Sans Typewriter" panose="020B0509030504030204" pitchFamily="49" charset="0"/>
              </a:rPr>
              <a:t>FDrvp</a:t>
            </a:r>
            <a:r>
              <a:rPr lang="en-US" sz="1400" dirty="0">
                <a:latin typeface="Lucida Sans Typewriter" panose="020B0509030504030204" pitchFamily="49" charset="0"/>
              </a:rPr>
              <a:t> + </a:t>
            </a:r>
            <a:r>
              <a:rPr lang="en-US" sz="1400" dirty="0" err="1">
                <a:latin typeface="Lucida Sans Typewriter" panose="020B0509030504030204" pitchFamily="49" charset="0"/>
              </a:rPr>
              <a:t>TrkLng</a:t>
            </a:r>
            <a:r>
              <a:rPr lang="en-US" sz="1400" dirty="0">
                <a:latin typeface="Lucida Sans Typewriter" panose="020B0509030504030204" pitchFamily="49" charset="0"/>
              </a:rPr>
              <a:t> + Bank + Laps + Year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summary(beta.mod1)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resid</a:t>
            </a:r>
            <a:r>
              <a:rPr lang="en-US" sz="1400" dirty="0">
                <a:latin typeface="Lucida Sans Typewriter" panose="020B0509030504030204" pitchFamily="49" charset="0"/>
              </a:rPr>
              <a:t>(beta.mod1,type="</a:t>
            </a:r>
            <a:r>
              <a:rPr lang="en-US" sz="1400" dirty="0" err="1">
                <a:latin typeface="Lucida Sans Typewriter" panose="020B0509030504030204" pitchFamily="49" charset="0"/>
              </a:rPr>
              <a:t>pearson</a:t>
            </a:r>
            <a:r>
              <a:rPr lang="en-US" sz="1400" dirty="0">
                <a:latin typeface="Lucida Sans Typewriter" panose="020B0509030504030204" pitchFamily="49" charset="0"/>
              </a:rPr>
              <a:t>")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resid</a:t>
            </a:r>
            <a:r>
              <a:rPr lang="en-US" sz="1400" dirty="0">
                <a:latin typeface="Lucida Sans Typewriter" panose="020B0509030504030204" pitchFamily="49" charset="0"/>
              </a:rPr>
              <a:t>(beta.mod1,type="deviance")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cooks.distance</a:t>
            </a:r>
            <a:r>
              <a:rPr lang="en-US" sz="1400" dirty="0">
                <a:latin typeface="Lucida Sans Typewriter" panose="020B0509030504030204" pitchFamily="49" charset="0"/>
              </a:rPr>
              <a:t>(beta.mod1)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gleverage</a:t>
            </a:r>
            <a:r>
              <a:rPr lang="en-US" sz="1400" dirty="0">
                <a:latin typeface="Lucida Sans Typewriter" panose="020B0509030504030204" pitchFamily="49" charset="0"/>
              </a:rPr>
              <a:t>(beta.mod1)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hatvalues</a:t>
            </a:r>
            <a:r>
              <a:rPr lang="en-US" sz="1400" dirty="0">
                <a:latin typeface="Lucida Sans Typewriter" panose="020B0509030504030204" pitchFamily="49" charset="0"/>
              </a:rPr>
              <a:t>(beta.mod1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par(</a:t>
            </a:r>
            <a:r>
              <a:rPr lang="en-US" sz="1400" dirty="0" err="1">
                <a:latin typeface="Lucida Sans Typewriter" panose="020B0509030504030204" pitchFamily="49" charset="0"/>
              </a:rPr>
              <a:t>mfrow</a:t>
            </a:r>
            <a:r>
              <a:rPr lang="en-US" sz="1400" dirty="0">
                <a:latin typeface="Lucida Sans Typewriter" panose="020B0509030504030204" pitchFamily="49" charset="0"/>
              </a:rPr>
              <a:t>=c(2,2)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plot(beta.mod1,which=1:4,type="</a:t>
            </a:r>
            <a:r>
              <a:rPr lang="en-US" sz="1400" dirty="0" err="1">
                <a:latin typeface="Lucida Sans Typewriter" panose="020B0509030504030204" pitchFamily="49" charset="0"/>
              </a:rPr>
              <a:t>pearson</a:t>
            </a:r>
            <a:r>
              <a:rPr lang="en-US" sz="1400" dirty="0" smtClean="0">
                <a:latin typeface="Lucida Sans Typewriter" panose="020B0509030504030204" pitchFamily="49" charset="0"/>
              </a:rPr>
              <a:t>")</a:t>
            </a:r>
            <a:endParaRPr lang="en-US" sz="1400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735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8392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Units: 267 Winston Cup Races for Years 1992-2000</a:t>
            </a:r>
          </a:p>
          <a:p>
            <a:r>
              <a:rPr lang="en-US" dirty="0" smtClean="0"/>
              <a:t>Response: Proportion of Prize Money Won by Ford Cars</a:t>
            </a:r>
          </a:p>
          <a:p>
            <a:r>
              <a:rPr lang="en-US" dirty="0" smtClean="0"/>
              <a:t>Predictor Variables:</a:t>
            </a:r>
          </a:p>
          <a:p>
            <a:pPr lvl="1"/>
            <a:r>
              <a:rPr lang="en-US" dirty="0" smtClean="0"/>
              <a:t>Proportion of all Cars that are Fords for the race</a:t>
            </a:r>
          </a:p>
          <a:p>
            <a:pPr lvl="1"/>
            <a:r>
              <a:rPr lang="en-US" dirty="0" smtClean="0"/>
              <a:t>Track LENGTH (Miles)</a:t>
            </a:r>
          </a:p>
          <a:p>
            <a:pPr lvl="1"/>
            <a:r>
              <a:rPr lang="en-US" dirty="0" smtClean="0"/>
              <a:t>Track Turn BANK (Degrees)</a:t>
            </a:r>
          </a:p>
          <a:p>
            <a:pPr lvl="1"/>
            <a:r>
              <a:rPr lang="en-US" dirty="0" smtClean="0"/>
              <a:t>Number of LAPS</a:t>
            </a:r>
          </a:p>
          <a:p>
            <a:pPr lvl="1"/>
            <a:r>
              <a:rPr lang="en-US" dirty="0" smtClean="0"/>
              <a:t>Year Dummy Variables (Year1993-Year2000)</a:t>
            </a:r>
          </a:p>
          <a:p>
            <a:r>
              <a:rPr lang="en-US" dirty="0" smtClean="0"/>
              <a:t>Distribution: Beta (Scaled for responses between 0 and 1) </a:t>
            </a:r>
          </a:p>
          <a:p>
            <a:r>
              <a:rPr lang="en-US" dirty="0" smtClean="0"/>
              <a:t>Link Function: Logit:  log(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/(1-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))=</a:t>
            </a:r>
            <a:r>
              <a:rPr lang="en-US" dirty="0" smtClean="0">
                <a:latin typeface="Symbol" panose="05050102010706020507" pitchFamily="18" charset="2"/>
              </a:rPr>
              <a:t> b</a:t>
            </a:r>
            <a:r>
              <a:rPr lang="en-US" baseline="-25000" dirty="0" smtClean="0"/>
              <a:t>0</a:t>
            </a:r>
            <a:r>
              <a:rPr lang="en-US" dirty="0" smtClean="0"/>
              <a:t>+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+…+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P</a:t>
            </a:r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40318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2296041"/>
              </p:ext>
            </p:extLst>
          </p:nvPr>
        </p:nvGraphicFramePr>
        <p:xfrm>
          <a:off x="228600" y="228600"/>
          <a:ext cx="8610600" cy="3276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679582"/>
              </p:ext>
            </p:extLst>
          </p:nvPr>
        </p:nvGraphicFramePr>
        <p:xfrm>
          <a:off x="228600" y="3733800"/>
          <a:ext cx="8679606" cy="28357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78956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246677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ta Distribution – Likelihood Func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52245"/>
              </p:ext>
            </p:extLst>
          </p:nvPr>
        </p:nvGraphicFramePr>
        <p:xfrm>
          <a:off x="280736" y="1143000"/>
          <a:ext cx="8675939" cy="521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7746840" imgH="4660560" progId="Equation.DSMT4">
                  <p:embed/>
                </p:oleObj>
              </mc:Choice>
              <mc:Fallback>
                <p:oleObj name="Equation" r:id="rId3" imgW="7746840" imgH="466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736" y="1143000"/>
                        <a:ext cx="8675939" cy="521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5065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Beta Distribution –  Logit Link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17480"/>
              </p:ext>
            </p:extLst>
          </p:nvPr>
        </p:nvGraphicFramePr>
        <p:xfrm>
          <a:off x="152400" y="1217613"/>
          <a:ext cx="8575675" cy="540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7441920" imgH="4686120" progId="Equation.DSMT4">
                  <p:embed/>
                </p:oleObj>
              </mc:Choice>
              <mc:Fallback>
                <p:oleObj name="Equation" r:id="rId3" imgW="7441920" imgH="468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217613"/>
                        <a:ext cx="8575675" cy="540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4975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ta Distribution –  Logit Link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38615"/>
              </p:ext>
            </p:extLst>
          </p:nvPr>
        </p:nvGraphicFramePr>
        <p:xfrm>
          <a:off x="304800" y="990600"/>
          <a:ext cx="8535576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" imgW="6527520" imgH="4368600" progId="Equation.DSMT4">
                  <p:embed/>
                </p:oleObj>
              </mc:Choice>
              <mc:Fallback>
                <p:oleObj name="Equation" r:id="rId3" imgW="6527520" imgH="43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990600"/>
                        <a:ext cx="8535576" cy="571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6255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Beta Distribution –  Logit Link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81134"/>
              </p:ext>
            </p:extLst>
          </p:nvPr>
        </p:nvGraphicFramePr>
        <p:xfrm>
          <a:off x="76200" y="1219200"/>
          <a:ext cx="8899525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7721280" imgH="4165560" progId="Equation.DSMT4">
                  <p:embed/>
                </p:oleObj>
              </mc:Choice>
              <mc:Fallback>
                <p:oleObj name="Equation" r:id="rId3" imgW="7721280" imgH="4165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219200"/>
                        <a:ext cx="8899525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8585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Beta Distribution –  Logit Link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31578"/>
              </p:ext>
            </p:extLst>
          </p:nvPr>
        </p:nvGraphicFramePr>
        <p:xfrm>
          <a:off x="228600" y="1143000"/>
          <a:ext cx="8737600" cy="561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7581600" imgH="4876560" progId="Equation.DSMT4">
                  <p:embed/>
                </p:oleObj>
              </mc:Choice>
              <mc:Fallback>
                <p:oleObj name="Equation" r:id="rId3" imgW="7581600" imgH="48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143000"/>
                        <a:ext cx="8737600" cy="561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288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9</TotalTime>
  <Words>327</Words>
  <Application>Microsoft Office PowerPoint</Application>
  <PresentationFormat>On-screen Show (4:3)</PresentationFormat>
  <Paragraphs>66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Worksheet</vt:lpstr>
      <vt:lpstr>Beta Regression</vt:lpstr>
      <vt:lpstr>Data Description</vt:lpstr>
      <vt:lpstr>PowerPoint Presentation</vt:lpstr>
      <vt:lpstr>PowerPoint Presentation</vt:lpstr>
      <vt:lpstr>Beta Distribution – Likelihood Function</vt:lpstr>
      <vt:lpstr>Beta Distribution –  Logit Link</vt:lpstr>
      <vt:lpstr>Beta Distribution –  Logit Link</vt:lpstr>
      <vt:lpstr>Beta Distribution –  Logit Link</vt:lpstr>
      <vt:lpstr>Beta Distribution –  Logit Link</vt:lpstr>
      <vt:lpstr>Variance-Covariance Matrix &amp; Starting Values </vt:lpstr>
      <vt:lpstr>First 6 Races &amp; Preliminary OLS Regression</vt:lpstr>
      <vt:lpstr>Iterative Results for q</vt:lpstr>
      <vt:lpstr>Diagnostic Measures</vt:lpstr>
      <vt:lpstr>Influence Measures</vt:lpstr>
      <vt:lpstr>PowerPoint Presentation</vt:lpstr>
      <vt:lpstr>PowerPoint Presentation</vt:lpstr>
      <vt:lpstr>PowerPoint Presentation</vt:lpstr>
      <vt:lpstr>PowerPoint Presentation</vt:lpstr>
      <vt:lpstr>R Program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ta Regression</dc:title>
  <dc:creator>Winner,Lawrence Herman</dc:creator>
  <cp:lastModifiedBy>Winner,Lawrence Herman</cp:lastModifiedBy>
  <cp:revision>45</cp:revision>
  <dcterms:created xsi:type="dcterms:W3CDTF">2015-06-15T18:00:11Z</dcterms:created>
  <dcterms:modified xsi:type="dcterms:W3CDTF">2015-06-30T15:14:53Z</dcterms:modified>
</cp:coreProperties>
</file>